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3DB7801" w14:textId="4050337D" w:rsidR="0094271C" w:rsidRPr="00C4118D" w:rsidRDefault="00CA6AF9" w:rsidP="0094271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4118D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104985" w:rsidRPr="00C4118D">
        <w:rPr>
          <w:rFonts w:ascii="Times New Roman" w:hAnsi="Times New Roman" w:cs="Times New Roman"/>
          <w:b/>
          <w:sz w:val="32"/>
          <w:szCs w:val="32"/>
        </w:rPr>
        <w:t>ENEL4</w:t>
      </w:r>
      <w:r w:rsidR="0094271C" w:rsidRPr="00C4118D">
        <w:rPr>
          <w:rFonts w:ascii="Times New Roman" w:hAnsi="Times New Roman" w:cs="Times New Roman"/>
          <w:b/>
          <w:sz w:val="32"/>
          <w:szCs w:val="32"/>
        </w:rPr>
        <w:t>41</w:t>
      </w:r>
    </w:p>
    <w:p w14:paraId="2597985B" w14:textId="665EA3EA" w:rsidR="0094271C" w:rsidRDefault="00104985" w:rsidP="0094271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4118D">
        <w:rPr>
          <w:rFonts w:ascii="Times New Roman" w:hAnsi="Times New Roman" w:cs="Times New Roman"/>
          <w:b/>
          <w:sz w:val="32"/>
          <w:szCs w:val="32"/>
        </w:rPr>
        <w:t>Lab</w:t>
      </w:r>
      <w:r w:rsidR="005C0E69">
        <w:rPr>
          <w:rFonts w:ascii="Times New Roman" w:hAnsi="Times New Roman" w:cs="Times New Roman"/>
          <w:b/>
          <w:sz w:val="32"/>
          <w:szCs w:val="32"/>
        </w:rPr>
        <w:t xml:space="preserve"> 3</w:t>
      </w:r>
      <w:r w:rsidR="00CA6AF9" w:rsidRPr="00C4118D">
        <w:rPr>
          <w:rFonts w:ascii="Times New Roman" w:hAnsi="Times New Roman" w:cs="Times New Roman"/>
          <w:b/>
          <w:sz w:val="32"/>
          <w:szCs w:val="32"/>
        </w:rPr>
        <w:t xml:space="preserve"> Design of Compe</w:t>
      </w:r>
      <w:r w:rsidR="005C0E69">
        <w:rPr>
          <w:rFonts w:ascii="Times New Roman" w:hAnsi="Times New Roman" w:cs="Times New Roman"/>
          <w:b/>
          <w:sz w:val="32"/>
          <w:szCs w:val="32"/>
        </w:rPr>
        <w:t>nsators with Root Locus</w:t>
      </w:r>
    </w:p>
    <w:p w14:paraId="3B8FB8BA" w14:textId="2975773F" w:rsidR="00F9583F" w:rsidRPr="00C4118D" w:rsidRDefault="001D1C81" w:rsidP="0094271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Winter 2020</w:t>
      </w:r>
    </w:p>
    <w:p w14:paraId="43BC944E" w14:textId="77777777" w:rsidR="0094271C" w:rsidRPr="00C4118D" w:rsidRDefault="0094271C" w:rsidP="0094271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14:paraId="600B7C17" w14:textId="56472446" w:rsidR="00C4118D" w:rsidRPr="00E95A60" w:rsidRDefault="0094271C" w:rsidP="00C4118D">
      <w:pPr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he objective of this </w:t>
      </w:r>
      <w:r w:rsidR="00E95A60"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lab </w:t>
      </w:r>
      <w:r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assignment is </w:t>
      </w:r>
      <w:r w:rsidR="00E95A60"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o design a compensator for a pendulum control and inverted pendulum using root locus analysis tools.  </w:t>
      </w:r>
      <w:proofErr w:type="spellStart"/>
      <w:r w:rsidR="00E95A60"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Matlab</w:t>
      </w:r>
      <w:proofErr w:type="spellEnd"/>
      <w:r w:rsidR="00E95A60"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tools such as </w:t>
      </w:r>
      <w:proofErr w:type="spellStart"/>
      <w:r w:rsidR="00E95A60"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SOtool</w:t>
      </w:r>
      <w:proofErr w:type="spellEnd"/>
      <w:r w:rsidR="00E95A60" w:rsidRPr="00E95A6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and Simulink are used to develop solutions and to assess performance. </w:t>
      </w:r>
    </w:p>
    <w:p w14:paraId="5D458406" w14:textId="22974E73" w:rsidR="00CA6AF9" w:rsidRPr="00C4118D" w:rsidRDefault="00CA6AF9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tart with a pendulum on a fixed anchor as shown in Figure 1.  The objective is to design a control loop that will move the pendulum to a specific angle with minimal overshoot and ringing</w:t>
      </w:r>
      <w:r w:rsid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assuming that we can apply a torque to the pivot point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The pendulum is shown in Figure 1.  </w:t>
      </w:r>
    </w:p>
    <w:p w14:paraId="112159CE" w14:textId="7BA3A69F" w:rsidR="00CA6AF9" w:rsidRPr="00C4118D" w:rsidRDefault="009F6B31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t xml:space="preserve"> </w:t>
      </w:r>
      <w:r w:rsidR="00CA6AF9" w:rsidRPr="00C4118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mc:AlternateContent>
          <mc:Choice Requires="wpc">
            <w:drawing>
              <wp:inline distT="0" distB="0" distL="0" distR="0" wp14:anchorId="4B596783" wp14:editId="4ABD72B4">
                <wp:extent cx="5777610" cy="2405396"/>
                <wp:effectExtent l="0" t="0" r="0" b="0"/>
                <wp:docPr id="45075" name="Canvas 450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" name="Oval 30"/>
                        <wps:cNvSpPr/>
                        <wps:spPr>
                          <a:xfrm>
                            <a:off x="1146743" y="1649106"/>
                            <a:ext cx="284813" cy="29230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1" name="Isosceles Triangle 45061"/>
                        <wps:cNvSpPr/>
                        <wps:spPr>
                          <a:xfrm rot="10800000">
                            <a:off x="466604" y="39283"/>
                            <a:ext cx="329784" cy="359764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2" name="Straight Connector 45062"/>
                        <wps:cNvCnPr/>
                        <wps:spPr>
                          <a:xfrm flipH="1" flipV="1">
                            <a:off x="600872" y="453753"/>
                            <a:ext cx="673966" cy="1285971"/>
                          </a:xfrm>
                          <a:prstGeom prst="line">
                            <a:avLst/>
                          </a:prstGeom>
                          <a:ln w="571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63" name="Straight Connector 45063"/>
                        <wps:cNvCnPr/>
                        <wps:spPr>
                          <a:xfrm flipV="1">
                            <a:off x="601201" y="508023"/>
                            <a:ext cx="0" cy="14540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64" name="Straight Arrow Connector 45064"/>
                        <wps:cNvCnPr/>
                        <wps:spPr>
                          <a:xfrm>
                            <a:off x="1274534" y="1812096"/>
                            <a:ext cx="0" cy="50273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65" name="Text Box 45065"/>
                        <wps:cNvSpPr txBox="1"/>
                        <wps:spPr>
                          <a:xfrm>
                            <a:off x="997375" y="850042"/>
                            <a:ext cx="250190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7A65E7" w14:textId="64363EAD" w:rsidR="00755936" w:rsidRPr="00245618" w:rsidRDefault="00755936" w:rsidP="00CA6AF9">
                              <w: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6" name="Text Box 29"/>
                        <wps:cNvSpPr txBox="1"/>
                        <wps:spPr>
                          <a:xfrm>
                            <a:off x="600504" y="1065660"/>
                            <a:ext cx="316865" cy="397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1B2699" w14:textId="77777777" w:rsidR="00755936" w:rsidRDefault="00755936" w:rsidP="00CA6AF9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7E4395">
                                <w:rPr>
                                  <w:position w:val="-6"/>
                                </w:rPr>
                                <w:object w:dxaOrig="200" w:dyaOrig="279" w14:anchorId="723526B7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57" type="#_x0000_t75" style="width:9.75pt;height:14.25pt" o:ole="">
                                    <v:imagedata r:id="rId5" o:title=""/>
                                  </v:shape>
                                  <o:OLEObject Type="Embed" ProgID="Equation.DSMT4" ShapeID="_x0000_i1057" DrawAspect="Content" ObjectID="_1637949355" r:id="rId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69" name="Oval 45069"/>
                        <wps:cNvSpPr/>
                        <wps:spPr>
                          <a:xfrm>
                            <a:off x="553420" y="403104"/>
                            <a:ext cx="135731" cy="10490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70" name="Straight Arrow Connector 45070"/>
                        <wps:cNvCnPr/>
                        <wps:spPr>
                          <a:xfrm flipH="1" flipV="1">
                            <a:off x="796293" y="403092"/>
                            <a:ext cx="248551" cy="44690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71" name="Straight Arrow Connector 45071"/>
                        <wps:cNvCnPr/>
                        <wps:spPr>
                          <a:xfrm>
                            <a:off x="367259" y="1812200"/>
                            <a:ext cx="233245" cy="43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72" name="Text Box 29"/>
                        <wps:cNvSpPr txBox="1"/>
                        <wps:spPr>
                          <a:xfrm>
                            <a:off x="107551" y="1632400"/>
                            <a:ext cx="259715" cy="396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BCE3C5" w14:textId="77777777" w:rsidR="00755936" w:rsidRDefault="00755936" w:rsidP="00CA6AF9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74" name="Text Box 29"/>
                        <wps:cNvSpPr txBox="1"/>
                        <wps:spPr>
                          <a:xfrm>
                            <a:off x="1478077" y="1632348"/>
                            <a:ext cx="313690" cy="3968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62E437" w14:textId="3E14DD8A" w:rsidR="00755936" w:rsidRDefault="00755936" w:rsidP="00CA6AF9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76" name="Freeform 45076"/>
                        <wps:cNvSpPr/>
                        <wps:spPr>
                          <a:xfrm>
                            <a:off x="608613" y="1354269"/>
                            <a:ext cx="436605" cy="32951"/>
                          </a:xfrm>
                          <a:custGeom>
                            <a:avLst/>
                            <a:gdLst>
                              <a:gd name="connsiteX0" fmla="*/ 0 w 436605"/>
                              <a:gd name="connsiteY0" fmla="*/ 32951 h 32951"/>
                              <a:gd name="connsiteX1" fmla="*/ 296562 w 436605"/>
                              <a:gd name="connsiteY1" fmla="*/ 16476 h 32951"/>
                              <a:gd name="connsiteX2" fmla="*/ 436605 w 436605"/>
                              <a:gd name="connsiteY2" fmla="*/ 0 h 3295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436605" h="32951">
                                <a:moveTo>
                                  <a:pt x="0" y="32951"/>
                                </a:moveTo>
                                <a:lnTo>
                                  <a:pt x="296562" y="16476"/>
                                </a:lnTo>
                                <a:cubicBezTo>
                                  <a:pt x="369329" y="10984"/>
                                  <a:pt x="402967" y="5492"/>
                                  <a:pt x="43660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tail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1247416" y="1247517"/>
                            <a:ext cx="183753" cy="32586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Text Box 29"/>
                        <wps:cNvSpPr txBox="1"/>
                        <wps:spPr>
                          <a:xfrm>
                            <a:off x="1349612" y="1960724"/>
                            <a:ext cx="383540" cy="396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F609AD" w14:textId="6D3B3B8A" w:rsidR="00755936" w:rsidRDefault="00755936" w:rsidP="00050C48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Mg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45065"/>
                        <wps:cNvSpPr txBox="1"/>
                        <wps:spPr>
                          <a:xfrm>
                            <a:off x="1567904" y="269165"/>
                            <a:ext cx="364871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3EE15B" w14:textId="628C44B4" w:rsidR="00C4118D" w:rsidRDefault="00C4118D" w:rsidP="00C4118D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torque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is applied here based on an electric  motor actuator</w:t>
                              </w:r>
                              <w:r w:rsidR="001D0AAE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, T</w:t>
                              </w:r>
                              <w:r w:rsidR="001D0AAE" w:rsidRPr="001D0AAE">
                                <w:rPr>
                                  <w:rFonts w:eastAsia="Calibri"/>
                                  <w:sz w:val="22"/>
                                  <w:szCs w:val="22"/>
                                  <w:vertAlign w:val="subscript"/>
                                </w:rPr>
                                <w:t>m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Straight Arrow Connector 18"/>
                        <wps:cNvCnPr/>
                        <wps:spPr>
                          <a:xfrm flipH="1">
                            <a:off x="796384" y="403103"/>
                            <a:ext cx="771524" cy="11659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" name="Freeform 1"/>
                        <wps:cNvSpPr/>
                        <wps:spPr>
                          <a:xfrm>
                            <a:off x="483409" y="495058"/>
                            <a:ext cx="291210" cy="117008"/>
                          </a:xfrm>
                          <a:custGeom>
                            <a:avLst/>
                            <a:gdLst>
                              <a:gd name="connsiteX0" fmla="*/ 0 w 291210"/>
                              <a:gd name="connsiteY0" fmla="*/ 34945 h 117008"/>
                              <a:gd name="connsiteX1" fmla="*/ 192199 w 291210"/>
                              <a:gd name="connsiteY1" fmla="*/ 116484 h 117008"/>
                              <a:gd name="connsiteX2" fmla="*/ 291210 w 291210"/>
                              <a:gd name="connsiteY2" fmla="*/ 0 h 1170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1210" h="117008">
                                <a:moveTo>
                                  <a:pt x="0" y="34945"/>
                                </a:moveTo>
                                <a:cubicBezTo>
                                  <a:pt x="71832" y="78626"/>
                                  <a:pt x="143664" y="122308"/>
                                  <a:pt x="192199" y="116484"/>
                                </a:cubicBezTo>
                                <a:cubicBezTo>
                                  <a:pt x="240734" y="110660"/>
                                  <a:pt x="265972" y="55330"/>
                                  <a:pt x="291210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  <a:tail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596783" id="Canvas 45075" o:spid="_x0000_s1026" editas="canvas" style="width:454.95pt;height:189.4pt;mso-position-horizontal-relative:char;mso-position-vertical-relative:line" coordsize="57772,24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">
                <v:shape id="_x0000_s1027" type="#_x0000_t75" style="position:absolute;width:57772;height:24053;visibility:visible;mso-wrap-style:square">
                  <v:fill o:detectmouseclick="t"/>
                  <v:path o:connecttype="none"/>
                </v:shape>
                <v:oval id="Oval 30" o:spid="_x0000_s1028" style="position:absolute;left:11467;top:16491;width:2848;height:29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L8d8MA&#10;AADbAAAADwAAAGRycy9kb3ducmV2LnhtbERPy2rCQBTdC/7DcAU3YiZaCBIdRQWl0C5aH6i7S+aa&#10;BDN3Ymaqab++syh0eTjv2aI1lXhQ40rLCkZRDII4s7rkXMFhvxlOQDiPrLGyTAq+ycFi3u3MMNX2&#10;yZ/02PlchBB2KSoovK9TKV1WkEEX2Zo4cFfbGPQBNrnUDT5DuKnkOI4TabDk0FBgTeuCstvuyyi4&#10;JJsVJx9vA36vXbY6bvHnfLor1e+1yykIT63/F/+5X7WCl7A+fA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L8d8MAAADbAAAADwAAAAAAAAAAAAAAAACYAgAAZHJzL2Rv&#10;d25yZXYueG1sUEsFBgAAAAAEAAQA9QAAAIgDAAAAAA==&#10;" fillcolor="#4f81bd [3204]" strokecolor="#243f60 [1604]" strokeweight="2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45061" o:spid="_x0000_s1029" type="#_x0000_t5" style="position:absolute;left:4666;top:392;width:3297;height:3598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D7YMYA&#10;AADeAAAADwAAAGRycy9kb3ducmV2LnhtbESPT0sDMRTE70K/Q3gFbzbpv8WuTUu1CF67Cvb42Dw3&#10;SzcvSxLbrZ/eCEKPw8z8hllvB9eJM4XYetYwnSgQxLU3LTcaPt5fHx5BxIRssPNMGq4UYbsZ3a2x&#10;NP7CBzpXqREZwrFEDTalvpQy1pYcxonvibP35YPDlGVopAl4yXDXyZlShXTYcl6w2NOLpfpUfTsN&#10;82dVHParXbDL/Y+q5tdj+8kLre/Hw+4JRKIh3cL/7TejYbFUxRT+7uQr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D7YMYAAADeAAAADwAAAAAAAAAAAAAAAACYAgAAZHJz&#10;L2Rvd25yZXYueG1sUEsFBgAAAAAEAAQA9QAAAIsDAAAAAA==&#10;" fillcolor="#4f81bd [3204]" strokecolor="#243f60 [1604]" strokeweight="2pt"/>
                <v:line id="Straight Connector 45062" o:spid="_x0000_s1030" style="position:absolute;flip:x y;visibility:visible;mso-wrap-style:square" from="6008,4537" to="12748,1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asgMcAAADeAAAADwAAAGRycy9kb3ducmV2LnhtbESPQWsCMRSE74X+h/CEXkSTSiu6GqUt&#10;CKXUg6sXb4/Ncze4eVk2UVd/vSkUPA7zzQwzX3auFmdqg/Ws4XWoQBAX3lguNey2q8EERIjIBmvP&#10;pOFKAZaL56c5ZsZfeEPnPJYilXDIUEMVY5NJGYqKHIahb4iTd/Ctw5hkW0rT4iWVu1qOlBpLh5bT&#10;QoUNfVVUHPOT07CZnn4++/E3Iba+7fvrXB0nVuuXXvcxAxGpiw/4P/1tNLy9q/EI/u6kK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VqyAxwAAAN4AAAAPAAAAAAAA&#10;AAAAAAAAAKECAABkcnMvZG93bnJldi54bWxQSwUGAAAAAAQABAD5AAAAlQMAAAAA&#10;" strokecolor="#4579b8 [3044]" strokeweight="4.5pt"/>
                <v:line id="Straight Connector 45063" o:spid="_x0000_s1031" style="position:absolute;flip:y;visibility:visible;mso-wrap-style:square" from="6012,5080" to="6012,1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mB+8kAAADeAAAADwAAAGRycy9kb3ducmV2LnhtbESPT2vCQBTE70K/w/KE3pqNf2pLdBUp&#10;SIOCVduDx0f2mYRm36bZ1aT99K5Q8DjMzG+Y2aIzlbhQ40rLCgZRDII4s7rkXMHX5+rpFYTzyBor&#10;y6Tglxws5g+9GSbatryny8HnIkDYJaig8L5OpHRZQQZdZGvi4J1sY9AH2eRSN9gGuKnkMI4n0mDJ&#10;YaHAmt4Kyr4PZ6MgTXm9/uPVx3Gw+3n3o3KzHbcvSj32u+UUhKfO38P/7VQrGD/HkxHc7oQrIOdX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rJgfvJAAAA3gAAAA8AAAAA&#10;AAAAAAAAAAAAoQIAAGRycy9kb3ducmV2LnhtbFBLBQYAAAAABAAEAPkAAACXAwAAAAA=&#10;" strokecolor="#4579b8 [3044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5064" o:spid="_x0000_s1032" type="#_x0000_t32" style="position:absolute;left:12745;top:18120;width:0;height:50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x+ksUAAADeAAAADwAAAGRycy9kb3ducmV2LnhtbESPT4vCMBTE78J+h/AWvGm6q5VSjSJC&#10;2b36D/T2bJ5t2ealNKl2v70RBI/DzPyGWax6U4sbta6yrOBrHIEgzq2uuFBw2GejBITzyBpry6Tg&#10;nxyslh+DBaba3nlLt50vRICwS1FB6X2TSunykgy6sW2Ig3e1rUEfZFtI3eI9wE0tv6NoJg1WHBZK&#10;bGhTUv6364yCyfXS/yR+LZPsZDddF8fxMTsrNfzs13MQnnr/Dr/av1rBNI5mU3jeCV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x+ksUAAADeAAAADwAAAAAAAAAA&#10;AAAAAAChAgAAZHJzL2Rvd25yZXYueG1sUEsFBgAAAAAEAAQA+QAAAJMDAAAAAA==&#10;" strokecolor="#4579b8 [3044]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065" o:spid="_x0000_s1033" type="#_x0000_t202" style="position:absolute;left:9973;top:8500;width:2502;height:39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7COcgA&#10;AADeAAAADwAAAGRycy9kb3ducmV2LnhtbESPQUsDMRSE74L/ITzBi7SJYpeyNi2toBSxiq1Ij4/N&#10;c7N087Ikabv9901B8DjMzDfMZNa7VhwoxMazhvuhAkFcedNwreF78zIYg4gJ2WDrmTScKMJsen01&#10;wdL4I3/RYZ1qkSEcS9RgU+pKKWNlyWEc+o44e78+OExZhlqagMcMd618UKqQDhvOCxY7erZU7dZ7&#10;p2Fn3+4+1etq8VMsT+Fjs/fb8L7V+vamnz+BSNSn//Bfe2k0PI5UMYLLnXwF5PQM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ejsI5yAAAAN4AAAAPAAAAAAAAAAAAAAAAAJgCAABk&#10;cnMvZG93bnJldi54bWxQSwUGAAAAAAQABAD1AAAAjQMAAAAA&#10;" filled="f" stroked="f" strokeweight=".5pt">
                  <v:textbox>
                    <w:txbxContent>
                      <w:p w14:paraId="3B7A65E7" w14:textId="64363EAD" w:rsidR="00755936" w:rsidRPr="00245618" w:rsidRDefault="00755936" w:rsidP="00CA6AF9">
                        <w:r>
                          <w:t>L</w:t>
                        </w:r>
                      </w:p>
                    </w:txbxContent>
                  </v:textbox>
                </v:shape>
                <v:shape id="Text Box 29" o:spid="_x0000_s1034" type="#_x0000_t202" style="position:absolute;left:6005;top:10656;width:3168;height:39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xcTsgA&#10;AADeAAAADwAAAGRycy9kb3ducmV2LnhtbESPQUsDMRSE74L/ITyhF7GJRRdZmxYtVIq0iq1Ij4/N&#10;c7N087Ikabv996Yg9DjMzDfMeNq7VhwoxMazhvuhAkFcedNwreF7M797AhETssHWM2k4UYTp5Ppq&#10;jKXxR/6iwzrVIkM4lqjBptSVUsbKksM49B1x9n59cJiyDLU0AY8Z7lo5UqqQDhvOCxY7mlmqduu9&#10;07Cz77ef6m31+lMsTuFjs/fbsNxqPbjpX55BJOrTJfzfXhgND4+qKOB8J18BOf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uXFxOyAAAAN4AAAAPAAAAAAAAAAAAAAAAAJgCAABk&#10;cnMvZG93bnJldi54bWxQSwUGAAAAAAQABAD1AAAAjQMAAAAA&#10;" filled="f" stroked="f" strokeweight=".5pt">
                  <v:textbox>
                    <w:txbxContent>
                      <w:p w14:paraId="7C1B2699" w14:textId="77777777" w:rsidR="00755936" w:rsidRDefault="00755936" w:rsidP="00CA6AF9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7E4395">
                          <w:rPr>
                            <w:position w:val="-6"/>
                          </w:rPr>
                          <w:object w:dxaOrig="200" w:dyaOrig="279" w14:anchorId="723526B7">
                            <v:shape id="_x0000_i1057" type="#_x0000_t75" style="width:9.75pt;height:14.25pt" o:ole="">
                              <v:imagedata r:id="rId7" o:title=""/>
                            </v:shape>
                            <o:OLEObject Type="Embed" ProgID="Equation.DSMT4" ShapeID="_x0000_i1057" DrawAspect="Content" ObjectID="_1600696794" r:id="rId8"/>
                          </w:object>
                        </w:r>
                      </w:p>
                    </w:txbxContent>
                  </v:textbox>
                </v:shape>
                <v:oval id="Oval 45069" o:spid="_x0000_s1035" style="position:absolute;left:5534;top:4031;width:1357;height:10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zu8kA&#10;AADeAAAADwAAAGRycy9kb3ducmV2LnhtbESPT2vCQBTE70K/w/IKvUjdtNjQRlepBUXQg/+Kentk&#10;X5PQ7NuYXTX107tCweMwM79h+sPGlOJEtSssK3jpRCCIU6sLzhRs1uPndxDOI2ssLZOCP3IwHDy0&#10;+phoe+YlnVY+EwHCLkEFufdVIqVLczLoOrYiDt6PrQ36IOtM6hrPAW5K+RpFsTRYcFjIsaKvnNLf&#10;1dEo2MfjEceLWZvnlUtH3xO87LYHpZ4em88eCE+Nv4f/21OtoPsWxR9wuxOugBxc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jZzu8kAAADeAAAADwAAAAAAAAAAAAAAAACYAgAA&#10;ZHJzL2Rvd25yZXYueG1sUEsFBgAAAAAEAAQA9QAAAI4DAAAAAA==&#10;" fillcolor="#4f81bd [3204]" strokecolor="#243f60 [1604]" strokeweight="2pt"/>
                <v:shape id="Straight Arrow Connector 45070" o:spid="_x0000_s1036" type="#_x0000_t32" style="position:absolute;left:7962;top:4030;width:2486;height:446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E9xcQAAADeAAAADwAAAGRycy9kb3ducmV2LnhtbESPy2rCQBSG9wXfYTgFdzrxVkvqKCII&#10;uhDR3raHmWMSmjkTMkdN376zELr8+W98i1Xna3WjNlaBDYyGGShiG1zFhYGP9+3gFVQUZId1YDLw&#10;SxFWy97TAnMX7nyi21kKlUY45migFGlyraMtyWMchoY4eZfQepQk20K7Fu9p3Nd6nGUv2mPF6aHE&#10;hjYl2Z/z1Ru4hsth/enmk6/Rt+xtJfsj2Zkx/edu/QZKqJP/8KO9cwams2yeABJOQgG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T3FxAAAAN4AAAAPAAAAAAAAAAAA&#10;AAAAAKECAABkcnMvZG93bnJldi54bWxQSwUGAAAAAAQABAD5AAAAkgMAAAAA&#10;" strokecolor="#4579b8 [3044]">
                  <v:stroke endarrow="open"/>
                </v:shape>
                <v:shape id="Straight Arrow Connector 45071" o:spid="_x0000_s1037" type="#_x0000_t32" style="position:absolute;left:3672;top:18122;width:2333;height: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Ml4MYAAADeAAAADwAAAGRycy9kb3ducmV2LnhtbESP3UoDMRSE7wXfIZyCdzZZUatr0yL+&#10;gBeCdNsHOGxOk22Tk2UTu+vbG0Ho5TAz3zDL9RS8ONGQusgaqrkCQdxG07HVsNu+Xz+ASBnZoI9M&#10;Gn4owXp1ebHE2sSRN3RqshUFwqlGDS7nvpYytY4CpnnsiYu3j0PAXORgpRlwLPDg5Y1S9zJgx2XB&#10;YU8vjtpj8x00HL4Wj7vjq6329lP5TePHrXsbtb6aTc9PIDJN+Rz+b38YDbd3alHB351yBe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zJeDGAAAA3gAAAA8AAAAAAAAA&#10;AAAAAAAAoQIAAGRycy9kb3ducmV2LnhtbFBLBQYAAAAABAAEAPkAAACUAwAAAAA=&#10;" strokecolor="black [3213]" strokeweight="1.5pt">
                  <v:stroke endarrow="open"/>
                </v:shape>
                <v:shape id="Text Box 29" o:spid="_x0000_s1038" type="#_x0000_t202" style="position:absolute;left:1075;top:16324;width:2597;height:3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7MkMkA&#10;AADeAAAADwAAAGRycy9kb3ducmV2LnhtbESPQWsCMRSE74X+h/AKvRRNKlbL1ihtQZHSVtRSPD42&#10;r5vFzcuSRF3/vSkUehxm5htmMutcI44UYu1Zw31fgSAuvam50vC1nfceQcSEbLDxTBrOFGE2vb6a&#10;YGH8idd03KRKZAjHAjXYlNpCylhachj7viXO3o8PDlOWoZIm4CnDXSMHSo2kw5rzgsWWXi2V+83B&#10;adjbt7uVWny8fI+W5/C5PfhdeN9pfXvTPT+BSNSl//Bfe2k0DB/UeAC/d/IVkNML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L7MkMkAAADeAAAADwAAAAAAAAAAAAAAAACYAgAA&#10;ZHJzL2Rvd25yZXYueG1sUEsFBgAAAAAEAAQA9QAAAI4DAAAAAA==&#10;" filled="f" stroked="f" strokeweight=".5pt">
                  <v:textbox>
                    <w:txbxContent>
                      <w:p w14:paraId="7DBCE3C5" w14:textId="77777777" w:rsidR="00755936" w:rsidRDefault="00755936" w:rsidP="00CA6AF9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u</w:t>
                        </w:r>
                        <w:proofErr w:type="gramEnd"/>
                      </w:p>
                    </w:txbxContent>
                  </v:textbox>
                </v:shape>
                <v:shape id="Text Box 29" o:spid="_x0000_s1039" type="#_x0000_t202" style="position:absolute;left:14780;top:16323;width:3137;height:39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vxf8kA&#10;AADeAAAADwAAAGRycy9kb3ducmV2LnhtbESP3WoCMRSE7wu+QzhCb0pNLNaWrVG00CLSH6qleHnY&#10;HDeLm5Mlibq+fSMUejnMzDfMZNa5RhwpxNqzhuFAgSAuvam50vC9ebl9BBETssHGM2k4U4TZtHc1&#10;wcL4E3/RcZ0qkSEcC9RgU2oLKWNpyWEc+JY4ezsfHKYsQyVNwFOGu0beKTWWDmvOCxZberZU7tcH&#10;p2FvVzef6vV98TNensPH5uC34W2r9XW/mz+BSNSl//Bfe2k0jO7Vwwgud/IVkN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9Bvxf8kAAADeAAAADwAAAAAAAAAAAAAAAACYAgAA&#10;ZHJzL2Rvd25yZXYueG1sUEsFBgAAAAAEAAQA9QAAAI4DAAAAAA==&#10;" filled="f" stroked="f" strokeweight=".5pt">
                  <v:textbox>
                    <w:txbxContent>
                      <w:p w14:paraId="5062E437" w14:textId="3E14DD8A" w:rsidR="00755936" w:rsidRDefault="00755936" w:rsidP="00CA6AF9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M</w:t>
                        </w:r>
                      </w:p>
                    </w:txbxContent>
                  </v:textbox>
                </v:shape>
                <v:shape id="Freeform 45076" o:spid="_x0000_s1040" style="position:absolute;left:6086;top:13542;width:4366;height:330;visibility:visible;mso-wrap-style:square;v-text-anchor:middle" coordsize="436605,32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lYccUA&#10;AADeAAAADwAAAGRycy9kb3ducmV2LnhtbESPT4vCMBTE7wt+h/CEva2p4j+qUVQQFvZkFfH4bJ5t&#10;sXkpSaz125uFhT0OM/MbZrnuTC1acr6yrGA4SEAQ51ZXXCg4HfdfcxA+IGusLZOCF3lYr3ofS0y1&#10;ffKB2iwUIkLYp6igDKFJpfR5SQb9wDbE0btZZzBE6QqpHT4j3NRylCRTabDiuFBiQ7uS8nv2MAqO&#10;+fXiu0nWbA97cw7t/OfsTjOlPvvdZgEiUBf+w3/tb61gPElmU/i9E6+AXL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yVhxxQAAAN4AAAAPAAAAAAAAAAAAAAAAAJgCAABkcnMv&#10;ZG93bnJldi54bWxQSwUGAAAAAAQABAD1AAAAigMAAAAA&#10;" path="m,32951l296562,16476c369329,10984,402967,5492,436605,e" filled="f" strokecolor="#243f60 [1604]" strokeweight="2pt">
                  <v:stroke endarrow="classic"/>
                  <v:path arrowok="t" o:connecttype="custom" o:connectlocs="0,32951;296562,16476;436605,0" o:connectangles="0,0,0"/>
                </v:shape>
                <v:shape id="Straight Arrow Connector 57" o:spid="_x0000_s1041" type="#_x0000_t32" style="position:absolute;left:12474;top:12475;width:1837;height:32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tjYsIAAADbAAAADwAAAGRycy9kb3ducmV2LnhtbESPQYvCMBSE7wv+h/AEb2uqS9dSjSJC&#10;Wa+6u6C3Z/Nsi81LaVKt/94IgsdhZr5hFqve1OJKrassK5iMIxDEudUVFwr+frPPBITzyBpry6Tg&#10;Tg5Wy8HHAlNtb7yj694XIkDYpaig9L5JpXR5SQbd2DbEwTvb1qAPsi2kbvEW4KaW0yj6lgYrDgsl&#10;NrQpKb/sO6Pg63zqfxK/lkl2sJuui+P4PzsqNRr26zkIT71/h1/trVYQz+D5Jfw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tjYsIAAADbAAAADwAAAAAAAAAAAAAA&#10;AAChAgAAZHJzL2Rvd25yZXYueG1sUEsFBgAAAAAEAAQA+QAAAJADAAAAAA==&#10;" strokecolor="#4579b8 [3044]">
                  <v:stroke endarrow="open"/>
                </v:shape>
                <v:shape id="Text Box 29" o:spid="_x0000_s1042" type="#_x0000_t202" style="position:absolute;left:13496;top:19607;width:3835;height:39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V9c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X1wgAAANsAAAAPAAAAAAAAAAAAAAAAAJgCAABkcnMvZG93&#10;bnJldi54bWxQSwUGAAAAAAQABAD1AAAAhwMAAAAA&#10;" filled="f" stroked="f" strokeweight=".5pt">
                  <v:textbox>
                    <w:txbxContent>
                      <w:p w14:paraId="1CF609AD" w14:textId="6D3B3B8A" w:rsidR="00755936" w:rsidRDefault="00755936" w:rsidP="00050C48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Mg</w:t>
                        </w:r>
                      </w:p>
                    </w:txbxContent>
                  </v:textbox>
                </v:shape>
                <v:shape id="Text Box 45065" o:spid="_x0000_s1043" type="#_x0000_t202" style="position:absolute;left:15679;top:2691;width:36487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94R8MA&#10;AADbAAAADwAAAGRycy9kb3ducmV2LnhtbERPS2sCMRC+C/0PYYReimbtQctqFCu0SGktPhCPw2bc&#10;LG4mSxJ1/feNUPA2H99zJrPW1uJCPlSOFQz6GQjiwumKSwW77UfvDUSIyBprx6TgRgFm06fOBHPt&#10;rrymyyaWIoVwyFGBibHJpQyFIYuh7xrixB2dtxgT9KXUHq8p3NbyNcuG0mLFqcFgQwtDxWlztgpO&#10;5uvlN/v8ed8Plze/2p7dwX8flHrutvMxiEhtfIj/3Uud5o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94R8MAAADbAAAADwAAAAAAAAAAAAAAAACYAgAAZHJzL2Rv&#10;d25yZXYueG1sUEsFBgAAAAAEAAQA9QAAAIgDAAAAAA==&#10;" filled="f" stroked="f" strokeweight=".5pt">
                  <v:textbox>
                    <w:txbxContent>
                      <w:p w14:paraId="503EE15B" w14:textId="628C44B4" w:rsidR="00C4118D" w:rsidRDefault="00C4118D" w:rsidP="00C4118D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torque</w:t>
                        </w:r>
                        <w:proofErr w:type="gramEnd"/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is applied here based on an electric  motor actuator</w:t>
                        </w:r>
                        <w:r w:rsidR="001D0AAE">
                          <w:rPr>
                            <w:rFonts w:eastAsia="Calibri"/>
                            <w:sz w:val="22"/>
                            <w:szCs w:val="22"/>
                          </w:rPr>
                          <w:t>, T</w:t>
                        </w:r>
                        <w:r w:rsidR="001D0AAE" w:rsidRPr="001D0AAE">
                          <w:rPr>
                            <w:rFonts w:eastAsia="Calibri"/>
                            <w:sz w:val="22"/>
                            <w:szCs w:val="22"/>
                            <w:vertAlign w:val="subscript"/>
                          </w:rPr>
                          <w:t>m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traight Arrow Connector 18" o:spid="_x0000_s1044" type="#_x0000_t32" style="position:absolute;left:7963;top:4031;width:7716;height:1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n3zcQAAADbAAAADwAAAGRycy9kb3ducmV2LnhtbESPQWvCQBCF70L/wzIFb2ZjQZHUVUQQ&#10;SqGHaEuvQ3aapM3Ohuyo0V/fORR6m+G9ee+b9XYMnbnQkNrIDuZZDoa4ir7l2sH76TBbgUmC7LGL&#10;TA5ulGC7eZissfDxyiVdjlIbDeFUoINGpC+sTVVDAVMWe2LVvuIQUHQdausHvGp46OxTni9twJa1&#10;ocGe9g1VP8dzcHB4+/j259Xnaym3BaalnBbl/O7c9HHcPYMRGuXf/Hf94hVfYfUXHc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GffNxAAAANsAAAAPAAAAAAAAAAAA&#10;AAAAAKECAABkcnMvZG93bnJldi54bWxQSwUGAAAAAAQABAD5AAAAkgMAAAAA&#10;" strokecolor="red" strokeweight="1.5pt">
                  <v:stroke endarrow="open"/>
                </v:shape>
                <v:shape id="Freeform 1" o:spid="_x0000_s1045" style="position:absolute;left:4834;top:4950;width:2912;height:1170;visibility:visible;mso-wrap-style:square;v-text-anchor:middle" coordsize="291210,117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alXcAA&#10;AADaAAAADwAAAGRycy9kb3ducmV2LnhtbERPS4vCMBC+L/gfwgje1tRdEalGEWFlD158X8dmbKvN&#10;pDbRVn+9ERb2NHx8zxlPG1OIO1Uut6yg141AECdW55wq2G5+PocgnEfWWFgmBQ9yMJ20PsYYa1vz&#10;iu5rn4oQwi5GBZn3ZSylSzIy6Lq2JA7cyVYGfYBVKnWFdQg3hfyKooE0mHNoyLCkeUbJZX0zCs5N&#10;fV487bV/8Oa0c9fj/vK9XCjVaTezEQhPjf8X/7l/dZgP71feV0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alXcAAAADaAAAADwAAAAAAAAAAAAAAAACYAgAAZHJzL2Rvd25y&#10;ZXYueG1sUEsFBgAAAAAEAAQA9QAAAIUDAAAAAA==&#10;" path="m,34945v71832,43681,143664,87363,192199,81539c240734,110660,265972,55330,291210,e" filled="f" strokecolor="red" strokeweight="2pt">
                  <v:stroke endarrow="classic"/>
                  <v:path arrowok="t" o:connecttype="custom" o:connectlocs="0,34945;192199,116484;291210,0" o:connectangles="0,0,0"/>
                </v:shape>
                <w10:anchorlock/>
              </v:group>
            </w:pict>
          </mc:Fallback>
        </mc:AlternateContent>
      </w:r>
      <w:r w:rsidR="00CA6AF9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</w:t>
      </w:r>
    </w:p>
    <w:p w14:paraId="2B8489D5" w14:textId="16A86FD9" w:rsidR="00F3260C" w:rsidRPr="00F3260C" w:rsidRDefault="00F3260C" w:rsidP="001D0AA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</w:pPr>
      <w:r w:rsidRPr="00F3260C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 xml:space="preserve">Figure </w:t>
      </w:r>
      <w:proofErr w:type="gramStart"/>
      <w:r w:rsidRPr="00F3260C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>1</w:t>
      </w:r>
      <w:r w:rsidRPr="00F3260C"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  <w:t xml:space="preserve">  Pendulum</w:t>
      </w:r>
      <w:proofErr w:type="gramEnd"/>
      <w:r w:rsidRPr="00F3260C"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  <w:t xml:space="preserve"> model</w:t>
      </w:r>
    </w:p>
    <w:p w14:paraId="38EAE1A1" w14:textId="3CE8013E" w:rsidR="009F6B31" w:rsidRDefault="00050C48" w:rsidP="001D0AA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he differential equation for the pendulum is </w:t>
      </w:r>
      <w:r w:rsid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determined based</w:t>
      </w:r>
      <w:r w:rsidR="009F6B31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on evaluating the torque around</w:t>
      </w:r>
      <w:r w:rsid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the pivot point.  The rotational inertia is </w:t>
      </w:r>
      <w:r w:rsidR="00C4118D" w:rsidRPr="00C4118D">
        <w:rPr>
          <w:rFonts w:ascii="Times New Roman" w:hAnsi="Times New Roman" w:cs="Times New Roman"/>
          <w:position w:val="-6"/>
        </w:rPr>
        <w:object w:dxaOrig="859" w:dyaOrig="320" w14:anchorId="7108C125">
          <v:shape id="_x0000_i1025" type="#_x0000_t75" style="width:42.75pt;height:15.75pt" o:ole="">
            <v:imagedata r:id="rId9" o:title=""/>
          </v:shape>
          <o:OLEObject Type="Embed" ProgID="Equation.DSMT4" ShapeID="_x0000_i1025" DrawAspect="Content" ObjectID="_1637949323" r:id="rId10"/>
        </w:object>
      </w:r>
      <w:r w:rsid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and the torque applied by gravity is given </w:t>
      </w:r>
      <w:proofErr w:type="gramStart"/>
      <w:r w:rsid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as </w:t>
      </w:r>
      <w:proofErr w:type="gramEnd"/>
      <w:r w:rsidR="009F6B31" w:rsidRPr="00C4118D">
        <w:rPr>
          <w:rFonts w:ascii="Times New Roman" w:hAnsi="Times New Roman" w:cs="Times New Roman"/>
          <w:position w:val="-14"/>
        </w:rPr>
        <w:object w:dxaOrig="1660" w:dyaOrig="400" w14:anchorId="4221EF9E">
          <v:shape id="_x0000_i1026" type="#_x0000_t75" style="width:83.25pt;height:20.25pt" o:ole="">
            <v:imagedata r:id="rId11" o:title=""/>
          </v:shape>
          <o:OLEObject Type="Embed" ProgID="Equation.DSMT4" ShapeID="_x0000_i1026" DrawAspect="Content" ObjectID="_1637949324" r:id="rId12"/>
        </w:object>
      </w:r>
      <w:r w:rsid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</w:t>
      </w:r>
      <w:r w:rsidR="001D0AAE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Also assume that the torque applied by the motor is</w:t>
      </w:r>
    </w:p>
    <w:p w14:paraId="6BF82583" w14:textId="77777777" w:rsidR="009F6B31" w:rsidRDefault="001D0AAE" w:rsidP="001D0AAE">
      <w:pPr>
        <w:spacing w:before="100" w:beforeAutospacing="1" w:after="100" w:afterAutospacing="1" w:line="240" w:lineRule="auto"/>
      </w:pP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</w:t>
      </w:r>
      <w:r w:rsidR="009F6B31" w:rsidRPr="00A44536">
        <w:rPr>
          <w:position w:val="-12"/>
        </w:rPr>
        <w:object w:dxaOrig="1320" w:dyaOrig="360" w14:anchorId="55F54E11">
          <v:shape id="_x0000_i1027" type="#_x0000_t75" style="width:66pt;height:18pt" o:ole="">
            <v:imagedata r:id="rId13" o:title=""/>
          </v:shape>
          <o:OLEObject Type="Embed" ProgID="Equation.DSMT4" ShapeID="_x0000_i1027" DrawAspect="Content" ObjectID="_1637949325" r:id="rId14"/>
        </w:object>
      </w:r>
    </w:p>
    <w:p w14:paraId="6DFD9162" w14:textId="00D6EA56" w:rsidR="00CA6AF9" w:rsidRPr="00C4118D" w:rsidRDefault="009F6B31" w:rsidP="001D0AA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proofErr w:type="gramStart"/>
      <w:r>
        <w:t>where</w:t>
      </w:r>
      <w:proofErr w:type="gramEnd"/>
      <w:r>
        <w:t xml:space="preserve"> </w:t>
      </w:r>
      <w:r w:rsidRPr="009F6B31">
        <w:rPr>
          <w:position w:val="-10"/>
        </w:rPr>
        <w:object w:dxaOrig="380" w:dyaOrig="320" w14:anchorId="65439553">
          <v:shape id="_x0000_i1028" type="#_x0000_t75" style="width:18.75pt;height:15.75pt" o:ole="">
            <v:imagedata r:id="rId15" o:title=""/>
          </v:shape>
          <o:OLEObject Type="Embed" ProgID="Equation.DSMT4" ShapeID="_x0000_i1028" DrawAspect="Content" ObjectID="_1637949326" r:id="rId16"/>
        </w:object>
      </w:r>
      <w:r>
        <w:t xml:space="preserve"> is the current through the motor and</w:t>
      </w:r>
      <w:r w:rsidRPr="00A44536">
        <w:rPr>
          <w:position w:val="-12"/>
        </w:rPr>
        <w:object w:dxaOrig="279" w:dyaOrig="360" w14:anchorId="28A8080D">
          <v:shape id="_x0000_i1029" type="#_x0000_t75" style="width:13.5pt;height:18pt" o:ole="">
            <v:imagedata r:id="rId17" o:title=""/>
          </v:shape>
          <o:OLEObject Type="Embed" ProgID="Equation.DSMT4" ShapeID="_x0000_i1029" DrawAspect="Content" ObjectID="_1637949327" r:id="rId18"/>
        </w:object>
      </w:r>
      <w:r>
        <w:t xml:space="preserve"> is the usual torque constant.</w:t>
      </w:r>
      <w:r w:rsidR="001D0AAE">
        <w:t xml:space="preserve">  Adding these components we get the DEQ related to the torque as</w:t>
      </w:r>
    </w:p>
    <w:p w14:paraId="6C3375A2" w14:textId="08331AA9" w:rsidR="00050C48" w:rsidRPr="00C4118D" w:rsidRDefault="00695FE5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695FE5">
        <w:rPr>
          <w:rFonts w:ascii="Times New Roman" w:hAnsi="Times New Roman" w:cs="Times New Roman"/>
          <w:position w:val="-36"/>
        </w:rPr>
        <w:object w:dxaOrig="2720" w:dyaOrig="840" w14:anchorId="269DA0EB">
          <v:shape id="_x0000_i1030" type="#_x0000_t75" style="width:136.5pt;height:42pt" o:ole="">
            <v:imagedata r:id="rId19" o:title=""/>
          </v:shape>
          <o:OLEObject Type="Embed" ProgID="Equation.DSMT4" ShapeID="_x0000_i1030" DrawAspect="Content" ObjectID="_1637949328" r:id="rId20"/>
        </w:object>
      </w:r>
    </w:p>
    <w:p w14:paraId="3CA695F0" w14:textId="546D3677" w:rsidR="00050C48" w:rsidRPr="00C4118D" w:rsidRDefault="009F6B31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First assume that the motor current is zero such that no torque is generated such that </w:t>
      </w:r>
    </w:p>
    <w:p w14:paraId="2B927D38" w14:textId="6D697501" w:rsidR="00050C48" w:rsidRPr="00C4118D" w:rsidRDefault="00050C48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  <w:position w:val="-24"/>
        </w:rPr>
        <w:object w:dxaOrig="1640" w:dyaOrig="620" w14:anchorId="1BE2F8A4">
          <v:shape id="_x0000_i1031" type="#_x0000_t75" style="width:81.75pt;height:31.5pt" o:ole="">
            <v:imagedata r:id="rId21" o:title=""/>
          </v:shape>
          <o:OLEObject Type="Embed" ProgID="Equation.DSMT4" ShapeID="_x0000_i1031" DrawAspect="Content" ObjectID="_1637949329" r:id="rId22"/>
        </w:object>
      </w:r>
    </w:p>
    <w:p w14:paraId="01BAA7DF" w14:textId="5E7AAAD5" w:rsidR="00050C48" w:rsidRPr="00C4118D" w:rsidRDefault="00050C48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hAnsi="Times New Roman" w:cs="Times New Roman"/>
        </w:rPr>
        <w:t xml:space="preserve">Assuming that </w:t>
      </w:r>
      <w:r w:rsidR="005C0E69" w:rsidRPr="00C4118D">
        <w:rPr>
          <w:rFonts w:ascii="Times New Roman" w:hAnsi="Times New Roman" w:cs="Times New Roman"/>
          <w:position w:val="-14"/>
        </w:rPr>
        <w:object w:dxaOrig="720" w:dyaOrig="400" w14:anchorId="3F7E85C0">
          <v:shape id="_x0000_i1032" type="#_x0000_t75" style="width:36pt;height:20.25pt" o:ole="">
            <v:imagedata r:id="rId23" o:title=""/>
          </v:shape>
          <o:OLEObject Type="Embed" ProgID="Equation.DSMT4" ShapeID="_x0000_i1032" DrawAspect="Content" ObjectID="_1637949330" r:id="rId24"/>
        </w:object>
      </w:r>
      <w:r w:rsidR="009F6B31">
        <w:rPr>
          <w:rFonts w:ascii="Times New Roman" w:hAnsi="Times New Roman" w:cs="Times New Roman"/>
        </w:rPr>
        <w:t xml:space="preserve"> such that </w:t>
      </w:r>
      <w:r w:rsidR="009F6B31" w:rsidRPr="00C4118D">
        <w:rPr>
          <w:rFonts w:ascii="Times New Roman" w:hAnsi="Times New Roman" w:cs="Times New Roman"/>
          <w:position w:val="-14"/>
        </w:rPr>
        <w:object w:dxaOrig="1080" w:dyaOrig="400" w14:anchorId="3B8712EE">
          <v:shape id="_x0000_i1033" type="#_x0000_t75" style="width:54pt;height:20.25pt" o:ole="">
            <v:imagedata r:id="rId25" o:title=""/>
          </v:shape>
          <o:OLEObject Type="Embed" ProgID="Equation.DSMT4" ShapeID="_x0000_i1033" DrawAspect="Content" ObjectID="_1637949331" r:id="rId26"/>
        </w:object>
      </w:r>
      <w:r w:rsidR="00F9583F">
        <w:rPr>
          <w:rFonts w:ascii="Times New Roman" w:hAnsi="Times New Roman" w:cs="Times New Roman"/>
        </w:rPr>
        <w:t>t</w:t>
      </w:r>
      <w:r w:rsidRPr="00C4118D">
        <w:rPr>
          <w:rFonts w:ascii="Times New Roman" w:hAnsi="Times New Roman" w:cs="Times New Roman"/>
        </w:rPr>
        <w:t xml:space="preserve">hen </w:t>
      </w:r>
      <w:r w:rsidR="009F6B31">
        <w:rPr>
          <w:rFonts w:ascii="Times New Roman" w:hAnsi="Times New Roman" w:cs="Times New Roman"/>
        </w:rPr>
        <w:t>we can linearize the DEQ as</w:t>
      </w:r>
    </w:p>
    <w:p w14:paraId="346714A0" w14:textId="3CF31417" w:rsidR="00050C48" w:rsidRPr="00C4118D" w:rsidRDefault="00050C48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hAnsi="Times New Roman" w:cs="Times New Roman"/>
          <w:position w:val="-24"/>
        </w:rPr>
        <w:object w:dxaOrig="1140" w:dyaOrig="620" w14:anchorId="61B37742">
          <v:shape id="_x0000_i1034" type="#_x0000_t75" style="width:57pt;height:31.5pt" o:ole="">
            <v:imagedata r:id="rId27" o:title=""/>
          </v:shape>
          <o:OLEObject Type="Embed" ProgID="Equation.DSMT4" ShapeID="_x0000_i1034" DrawAspect="Content" ObjectID="_1637949332" r:id="rId28"/>
        </w:object>
      </w:r>
    </w:p>
    <w:p w14:paraId="23FF5027" w14:textId="1CEC8552" w:rsidR="005C227C" w:rsidRPr="00C4118D" w:rsidRDefault="00050C48" w:rsidP="00EF69A5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his gives a marginally stable plant model with closed loop poles </w:t>
      </w:r>
      <w:proofErr w:type="gramStart"/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at </w:t>
      </w:r>
      <w:proofErr w:type="gramEnd"/>
      <w:r w:rsidRPr="00C4118D">
        <w:rPr>
          <w:rFonts w:ascii="Times New Roman" w:hAnsi="Times New Roman" w:cs="Times New Roman"/>
          <w:position w:val="-26"/>
        </w:rPr>
        <w:object w:dxaOrig="1060" w:dyaOrig="700" w14:anchorId="1F55C03C">
          <v:shape id="_x0000_i1035" type="#_x0000_t75" style="width:53.25pt;height:34.5pt" o:ole="">
            <v:imagedata r:id="rId29" o:title=""/>
          </v:shape>
          <o:OLEObject Type="Embed" ProgID="Equation.DSMT4" ShapeID="_x0000_i1035" DrawAspect="Content" ObjectID="_1637949333" r:id="rId30"/>
        </w:objec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</w:t>
      </w:r>
      <w:r w:rsidR="009F6B31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Hence the impulse response would oscillate forever </w:t>
      </w:r>
      <w:r w:rsidR="00EF69A5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as there is no loss in the system </w:t>
      </w:r>
      <w:r w:rsidR="009F6B31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which is of course </w:t>
      </w:r>
      <w:r w:rsidR="00EF69A5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an </w:t>
      </w:r>
      <w:r w:rsidR="009F6B31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unrealistic </w:t>
      </w:r>
      <w:r w:rsidR="00EF69A5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idealization.   </w:t>
      </w:r>
    </w:p>
    <w:p w14:paraId="02611A0F" w14:textId="397410A7" w:rsidR="0035415B" w:rsidRPr="00C4118D" w:rsidRDefault="00755936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</w:rPr>
        <w:t xml:space="preserve">For simplification in this present problem </w:t>
      </w:r>
      <w:r w:rsidR="0035415B" w:rsidRPr="00C4118D">
        <w:rPr>
          <w:rFonts w:ascii="Times New Roman" w:hAnsi="Times New Roman" w:cs="Times New Roman"/>
        </w:rPr>
        <w:t xml:space="preserve">let </w:t>
      </w:r>
      <w:r w:rsidR="0035415B" w:rsidRPr="00C4118D">
        <w:rPr>
          <w:rFonts w:ascii="Times New Roman" w:hAnsi="Times New Roman" w:cs="Times New Roman"/>
          <w:position w:val="-10"/>
        </w:rPr>
        <w:object w:dxaOrig="800" w:dyaOrig="340" w14:anchorId="314B2650">
          <v:shape id="_x0000_i1036" type="#_x0000_t75" style="width:40.5pt;height:17.25pt" o:ole="">
            <v:imagedata r:id="rId31" o:title=""/>
          </v:shape>
          <o:OLEObject Type="Embed" ProgID="Equation.DSMT4" ShapeID="_x0000_i1036" DrawAspect="Content" ObjectID="_1637949334" r:id="rId32"/>
        </w:object>
      </w:r>
      <w:r w:rsidRPr="00C4118D">
        <w:rPr>
          <w:rFonts w:ascii="Times New Roman" w:hAnsi="Times New Roman" w:cs="Times New Roman"/>
        </w:rPr>
        <w:t xml:space="preserve">and </w:t>
      </w:r>
      <w:r w:rsidRPr="00C4118D">
        <w:rPr>
          <w:rFonts w:ascii="Times New Roman" w:hAnsi="Times New Roman" w:cs="Times New Roman"/>
          <w:position w:val="-12"/>
        </w:rPr>
        <w:object w:dxaOrig="620" w:dyaOrig="360" w14:anchorId="1EC168D4">
          <v:shape id="_x0000_i1037" type="#_x0000_t75" style="width:31.5pt;height:18pt" o:ole="">
            <v:imagedata r:id="rId33" o:title=""/>
          </v:shape>
          <o:OLEObject Type="Embed" ProgID="Equation.DSMT4" ShapeID="_x0000_i1037" DrawAspect="Content" ObjectID="_1637949335" r:id="rId34"/>
        </w:object>
      </w:r>
      <w:r w:rsidRPr="00C4118D">
        <w:rPr>
          <w:rFonts w:ascii="Times New Roman" w:hAnsi="Times New Roman" w:cs="Times New Roman"/>
        </w:rPr>
        <w:t>such that</w:t>
      </w:r>
    </w:p>
    <w:p w14:paraId="19F4410E" w14:textId="1E391149" w:rsidR="0035415B" w:rsidRPr="00C4118D" w:rsidRDefault="0035415B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  <w:position w:val="-10"/>
        </w:rPr>
        <w:object w:dxaOrig="1120" w:dyaOrig="360" w14:anchorId="1D3F3DF8">
          <v:shape id="_x0000_i1038" type="#_x0000_t75" style="width:56.25pt;height:18pt" o:ole="">
            <v:imagedata r:id="rId35" o:title=""/>
          </v:shape>
          <o:OLEObject Type="Embed" ProgID="Equation.DSMT4" ShapeID="_x0000_i1038" DrawAspect="Content" ObjectID="_1637949336" r:id="rId36"/>
        </w:object>
      </w:r>
    </w:p>
    <w:p w14:paraId="68B3BA31" w14:textId="77777777" w:rsidR="00E02AFA" w:rsidRDefault="00833180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="00E02AFA">
        <w:rPr>
          <w:rFonts w:ascii="Times New Roman" w:hAnsi="Times New Roman" w:cs="Times New Roman"/>
        </w:rPr>
        <w:t>transfer function of the pendulum plant is given as</w:t>
      </w:r>
    </w:p>
    <w:p w14:paraId="6899A09E" w14:textId="4AD9FE3E" w:rsidR="00E02AFA" w:rsidRDefault="00E02AFA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E02AFA">
        <w:rPr>
          <w:rFonts w:ascii="Times New Roman" w:hAnsi="Times New Roman" w:cs="Times New Roman"/>
          <w:position w:val="-24"/>
        </w:rPr>
        <w:object w:dxaOrig="1440" w:dyaOrig="620" w14:anchorId="7F72D447">
          <v:shape id="_x0000_i1039" type="#_x0000_t75" style="width:1in;height:31.5pt" o:ole="">
            <v:imagedata r:id="rId37" o:title=""/>
          </v:shape>
          <o:OLEObject Type="Embed" ProgID="Equation.DSMT4" ShapeID="_x0000_i1039" DrawAspect="Content" ObjectID="_1637949337" r:id="rId38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with </w:t>
      </w:r>
      <w:proofErr w:type="gramEnd"/>
      <w:r w:rsidRPr="00A44536">
        <w:rPr>
          <w:position w:val="-14"/>
        </w:rPr>
        <w:object w:dxaOrig="1840" w:dyaOrig="400" w14:anchorId="6CA2807E">
          <v:shape id="_x0000_i1040" type="#_x0000_t75" style="width:92.25pt;height:20.25pt" o:ole="">
            <v:imagedata r:id="rId39" o:title=""/>
          </v:shape>
          <o:OLEObject Type="Embed" ProgID="Equation.DSMT4" ShapeID="_x0000_i1040" DrawAspect="Content" ObjectID="_1637949338" r:id="rId40"/>
        </w:object>
      </w:r>
      <w:r>
        <w:rPr>
          <w:rFonts w:ascii="Times New Roman" w:hAnsi="Times New Roman" w:cs="Times New Roman"/>
        </w:rPr>
        <w:t xml:space="preserve">,  </w:t>
      </w:r>
      <w:r w:rsidRPr="00A44536">
        <w:rPr>
          <w:position w:val="-14"/>
        </w:rPr>
        <w:object w:dxaOrig="1359" w:dyaOrig="400" w14:anchorId="165583AC">
          <v:shape id="_x0000_i1041" type="#_x0000_t75" style="width:68.25pt;height:20.25pt" o:ole="">
            <v:imagedata r:id="rId41" o:title=""/>
          </v:shape>
          <o:OLEObject Type="Embed" ProgID="Equation.DSMT4" ShapeID="_x0000_i1041" DrawAspect="Content" ObjectID="_1637949339" r:id="rId42"/>
        </w:object>
      </w:r>
      <w:r>
        <w:rPr>
          <w:rFonts w:ascii="Times New Roman" w:hAnsi="Times New Roman" w:cs="Times New Roman"/>
        </w:rPr>
        <w:t>and</w:t>
      </w:r>
      <w:r w:rsidRPr="00A44536">
        <w:rPr>
          <w:position w:val="-14"/>
        </w:rPr>
        <w:object w:dxaOrig="1219" w:dyaOrig="400" w14:anchorId="03C8AC36">
          <v:shape id="_x0000_i1042" type="#_x0000_t75" style="width:60.75pt;height:20.25pt" o:ole="">
            <v:imagedata r:id="rId43" o:title=""/>
          </v:shape>
          <o:OLEObject Type="Embed" ProgID="Equation.DSMT4" ShapeID="_x0000_i1042" DrawAspect="Content" ObjectID="_1637949340" r:id="rId44"/>
        </w:object>
      </w:r>
      <w:r>
        <w:rPr>
          <w:rFonts w:ascii="Times New Roman" w:hAnsi="Times New Roman" w:cs="Times New Roman"/>
        </w:rPr>
        <w:t xml:space="preserve">.  </w:t>
      </w:r>
    </w:p>
    <w:p w14:paraId="1A2E1C90" w14:textId="4A449151" w:rsidR="005C227C" w:rsidRDefault="005C227C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</w:rPr>
        <w:t xml:space="preserve">The </w:t>
      </w:r>
      <w:r w:rsidR="00EF69A5">
        <w:rPr>
          <w:rFonts w:ascii="Times New Roman" w:hAnsi="Times New Roman" w:cs="Times New Roman"/>
        </w:rPr>
        <w:t xml:space="preserve">initial </w:t>
      </w:r>
      <w:r w:rsidRPr="00C4118D">
        <w:rPr>
          <w:rFonts w:ascii="Times New Roman" w:hAnsi="Times New Roman" w:cs="Times New Roman"/>
        </w:rPr>
        <w:t xml:space="preserve">objective is to </w:t>
      </w:r>
      <w:r w:rsidR="00441633">
        <w:rPr>
          <w:rFonts w:ascii="Times New Roman" w:hAnsi="Times New Roman" w:cs="Times New Roman"/>
        </w:rPr>
        <w:t xml:space="preserve">design a compensator </w:t>
      </w:r>
      <w:r w:rsidR="00EF69A5">
        <w:rPr>
          <w:rFonts w:ascii="Times New Roman" w:hAnsi="Times New Roman" w:cs="Times New Roman"/>
        </w:rPr>
        <w:t xml:space="preserve">that sets the angle of the pendulum </w:t>
      </w:r>
      <w:r w:rsidR="00EF69A5" w:rsidRPr="00EF69A5">
        <w:rPr>
          <w:rFonts w:ascii="Symbol" w:hAnsi="Symbol" w:cs="Times New Roman"/>
        </w:rPr>
        <w:t></w:t>
      </w:r>
      <w:r w:rsidR="00EF69A5">
        <w:rPr>
          <w:rFonts w:ascii="Times New Roman" w:hAnsi="Times New Roman" w:cs="Times New Roman"/>
        </w:rPr>
        <w:t xml:space="preserve">, to a desired reference angle denoted by </w:t>
      </w:r>
      <w:proofErr w:type="gramStart"/>
      <w:r w:rsidR="00EF69A5">
        <w:rPr>
          <w:rFonts w:ascii="Times New Roman" w:hAnsi="Times New Roman" w:cs="Times New Roman"/>
        </w:rPr>
        <w:t>r(</w:t>
      </w:r>
      <w:proofErr w:type="gramEnd"/>
      <w:r w:rsidR="00EF69A5">
        <w:rPr>
          <w:rFonts w:ascii="Times New Roman" w:hAnsi="Times New Roman" w:cs="Times New Roman"/>
        </w:rPr>
        <w:t>t).</w:t>
      </w:r>
      <w:r w:rsidRPr="00C4118D">
        <w:rPr>
          <w:rFonts w:ascii="Times New Roman" w:hAnsi="Times New Roman" w:cs="Times New Roman"/>
        </w:rPr>
        <w:t xml:space="preserve">  That is control</w:t>
      </w:r>
      <w:r w:rsidR="00EF69A5">
        <w:rPr>
          <w:rFonts w:ascii="Times New Roman" w:hAnsi="Times New Roman" w:cs="Times New Roman"/>
        </w:rPr>
        <w:t xml:space="preserve"> </w:t>
      </w:r>
      <w:r w:rsidRPr="00C4118D">
        <w:rPr>
          <w:rFonts w:ascii="Times New Roman" w:hAnsi="Times New Roman" w:cs="Times New Roman"/>
        </w:rPr>
        <w:t xml:space="preserve">the motor current </w:t>
      </w:r>
      <w:proofErr w:type="spellStart"/>
      <w:proofErr w:type="gramStart"/>
      <w:r w:rsidRPr="00C4118D">
        <w:rPr>
          <w:rFonts w:ascii="Times New Roman" w:hAnsi="Times New Roman" w:cs="Times New Roman"/>
        </w:rPr>
        <w:t>i</w:t>
      </w:r>
      <w:proofErr w:type="spellEnd"/>
      <w:r w:rsidRPr="00C4118D">
        <w:rPr>
          <w:rFonts w:ascii="Times New Roman" w:hAnsi="Times New Roman" w:cs="Times New Roman"/>
        </w:rPr>
        <w:t>(</w:t>
      </w:r>
      <w:proofErr w:type="gramEnd"/>
      <w:r w:rsidRPr="00C4118D">
        <w:rPr>
          <w:rFonts w:ascii="Times New Roman" w:hAnsi="Times New Roman" w:cs="Times New Roman"/>
        </w:rPr>
        <w:t xml:space="preserve">t) such that the error of </w:t>
      </w:r>
      <w:r w:rsidRPr="00C4118D">
        <w:rPr>
          <w:rFonts w:ascii="Times New Roman" w:hAnsi="Times New Roman" w:cs="Times New Roman"/>
          <w:position w:val="-10"/>
        </w:rPr>
        <w:object w:dxaOrig="1600" w:dyaOrig="320" w14:anchorId="1E8CFC1C">
          <v:shape id="_x0000_i1043" type="#_x0000_t75" style="width:79.5pt;height:15.75pt" o:ole="">
            <v:imagedata r:id="rId45" o:title=""/>
          </v:shape>
          <o:OLEObject Type="Embed" ProgID="Equation.DSMT4" ShapeID="_x0000_i1043" DrawAspect="Content" ObjectID="_1637949341" r:id="rId46"/>
        </w:object>
      </w:r>
      <w:r w:rsidRPr="00C4118D">
        <w:rPr>
          <w:rFonts w:ascii="Times New Roman" w:hAnsi="Times New Roman" w:cs="Times New Roman"/>
        </w:rPr>
        <w:t xml:space="preserve">is driven to zero.  </w:t>
      </w:r>
      <w:r w:rsidR="00B632FB">
        <w:rPr>
          <w:rFonts w:ascii="Times New Roman" w:hAnsi="Times New Roman" w:cs="Times New Roman"/>
        </w:rPr>
        <w:t xml:space="preserve">The following example shows a compensator of </w:t>
      </w:r>
    </w:p>
    <w:p w14:paraId="3C3CCA7C" w14:textId="6B6A2FAC" w:rsidR="00B632FB" w:rsidRDefault="00B632FB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E02AFA">
        <w:rPr>
          <w:rFonts w:ascii="Times New Roman" w:hAnsi="Times New Roman" w:cs="Times New Roman"/>
          <w:position w:val="-24"/>
        </w:rPr>
        <w:object w:dxaOrig="1579" w:dyaOrig="620" w14:anchorId="0405BE82">
          <v:shape id="_x0000_i1044" type="#_x0000_t75" style="width:78.75pt;height:31.5pt" o:ole="">
            <v:imagedata r:id="rId47" o:title=""/>
          </v:shape>
          <o:OLEObject Type="Embed" ProgID="Equation.DSMT4" ShapeID="_x0000_i1044" DrawAspect="Content" ObjectID="_1637949342" r:id="rId48"/>
        </w:object>
      </w:r>
    </w:p>
    <w:p w14:paraId="01364E4E" w14:textId="0873CA7F" w:rsidR="00B632FB" w:rsidRDefault="00B632FB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re the zero at s= -0.2 pulls the closed loop poles away from the </w:t>
      </w:r>
      <w:proofErr w:type="spellStart"/>
      <w:r>
        <w:rPr>
          <w:rFonts w:ascii="Times New Roman" w:hAnsi="Times New Roman" w:cs="Times New Roman"/>
        </w:rPr>
        <w:t>jw</w:t>
      </w:r>
      <w:proofErr w:type="spellEnd"/>
      <w:r>
        <w:rPr>
          <w:rFonts w:ascii="Times New Roman" w:hAnsi="Times New Roman" w:cs="Times New Roman"/>
        </w:rPr>
        <w:t xml:space="preserve"> axis and into the LHP.  As a pole must always be associated with a zero, a pole far into the LHP at s=-10 is added. </w:t>
      </w:r>
      <w:r w:rsidR="007C0E33">
        <w:rPr>
          <w:rFonts w:ascii="Times New Roman" w:hAnsi="Times New Roman" w:cs="Times New Roman"/>
        </w:rPr>
        <w:t xml:space="preserve">A Simulink model is shown in Figure 2 along with simulation results in Figure 3.  </w:t>
      </w:r>
    </w:p>
    <w:p w14:paraId="10FAAD60" w14:textId="0A09A4CC" w:rsidR="00833180" w:rsidRDefault="007C0E33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7C0E33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5F9EECE" wp14:editId="4984D7F0">
            <wp:extent cx="3752795" cy="1646273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225" cy="1651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7858A" w14:textId="48DF3A7A" w:rsidR="00F3260C" w:rsidRPr="007C0E33" w:rsidRDefault="00441633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</w:pPr>
      <w:r w:rsidRPr="007C0E33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>F</w:t>
      </w:r>
      <w:r w:rsidR="007C0E33" w:rsidRPr="007C0E33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 xml:space="preserve">igure </w:t>
      </w:r>
      <w:proofErr w:type="gramStart"/>
      <w:r w:rsidR="007C0E33" w:rsidRPr="007C0E33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 xml:space="preserve">2  </w:t>
      </w:r>
      <w:r w:rsidR="007C0E33" w:rsidRPr="007C0E33"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  <w:t>Pendulum</w:t>
      </w:r>
      <w:proofErr w:type="gramEnd"/>
      <w:r w:rsidR="007C0E33" w:rsidRPr="007C0E33"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  <w:t xml:space="preserve"> control simulation </w:t>
      </w:r>
    </w:p>
    <w:p w14:paraId="76AD6751" w14:textId="1C4E4F19" w:rsidR="00F3260C" w:rsidRDefault="007C0E33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7C0E33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33D20B1" wp14:editId="6DBACEFF">
            <wp:extent cx="3867150" cy="305323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75794" cy="306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01472" w14:textId="7D589EA8" w:rsidR="00F3260C" w:rsidRDefault="007C0E33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7C0E33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>F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 xml:space="preserve">igure </w:t>
      </w:r>
      <w:proofErr w:type="gramStart"/>
      <w:r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>3</w:t>
      </w:r>
      <w:r w:rsidRPr="007C0E33">
        <w:rPr>
          <w:rFonts w:ascii="Times New Roman" w:eastAsia="Times New Roman" w:hAnsi="Times New Roman" w:cs="Times New Roman"/>
          <w:b/>
          <w:i/>
          <w:sz w:val="24"/>
          <w:szCs w:val="24"/>
          <w:lang w:val="en" w:eastAsia="en-CA"/>
        </w:rPr>
        <w:t xml:space="preserve">  </w:t>
      </w:r>
      <w:r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  <w:t>Simulation</w:t>
      </w:r>
      <w:proofErr w:type="gramEnd"/>
      <w:r>
        <w:rPr>
          <w:rFonts w:ascii="Times New Roman" w:eastAsia="Times New Roman" w:hAnsi="Times New Roman" w:cs="Times New Roman"/>
          <w:i/>
          <w:sz w:val="24"/>
          <w:szCs w:val="24"/>
          <w:lang w:val="en" w:eastAsia="en-CA"/>
        </w:rPr>
        <w:t xml:space="preserve"> of disturbance response with r(t) as a short pulse (orange) and pendulum response of theta</w:t>
      </w:r>
    </w:p>
    <w:p w14:paraId="66549507" w14:textId="6E5C6ADE" w:rsidR="00441633" w:rsidRPr="00C4118D" w:rsidRDefault="007C0E33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F</w:t>
      </w:r>
      <w:r w:rsidR="0044163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or the following questions, u</w:t>
      </w:r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se </w:t>
      </w:r>
      <w:r w:rsidR="0044163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Matlab tools and routines such as </w:t>
      </w:r>
      <w:proofErr w:type="spellStart"/>
      <w:proofErr w:type="gramStart"/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SOtool</w:t>
      </w:r>
      <w:proofErr w:type="spellEnd"/>
      <w:r w:rsidR="00F9583F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(</w:t>
      </w:r>
      <w:proofErr w:type="gramEnd"/>
      <w:r w:rsidR="00F9583F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, </w:t>
      </w:r>
      <w:proofErr w:type="spellStart"/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rlocus</w:t>
      </w:r>
      <w:proofErr w:type="spellEnd"/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()</w:t>
      </w: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, bode(), Simulink etc. </w:t>
      </w:r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</w:t>
      </w:r>
      <w:r w:rsidR="0044163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to determine the answers</w:t>
      </w:r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Show your work with supporting </w:t>
      </w:r>
      <w:proofErr w:type="spellStart"/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Matlab</w:t>
      </w:r>
      <w:proofErr w:type="spellEnd"/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output</w:t>
      </w:r>
      <w:r w:rsidR="0044163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as </w:t>
      </w:r>
      <w:r w:rsidR="004B7236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necessary</w:t>
      </w:r>
      <w:r w:rsidR="0044163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</w:t>
      </w: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Include your M files and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mulink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models as well.</w:t>
      </w:r>
    </w:p>
    <w:p w14:paraId="2BE40A71" w14:textId="20286F12" w:rsidR="005C227C" w:rsidRDefault="005C227C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A)</w:t>
      </w:r>
      <w:r w:rsidR="0083318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B632F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First d</w:t>
      </w:r>
      <w:r w:rsidR="00833180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etermine if a compensator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with </w:t>
      </w:r>
      <w:r w:rsidRPr="007C0E33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proportional control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can result in a satisfactory control loop.  </w:t>
      </w:r>
      <w:r w:rsidR="007C0E3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Satisfactory in this present context implies that </w:t>
      </w:r>
      <w:r w:rsidR="00755936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he loop has to be stable and also has to drive </w:t>
      </w:r>
      <w:proofErr w:type="gramStart"/>
      <w:r w:rsidR="00755936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e(</w:t>
      </w:r>
      <w:proofErr w:type="gramEnd"/>
      <w:r w:rsidR="00755936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) to zero.  </w:t>
      </w:r>
      <w:r w:rsidR="00236EF9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Support your answers with simulation output or other analysis. </w:t>
      </w:r>
    </w:p>
    <w:p w14:paraId="67ABD265" w14:textId="255A3528" w:rsidR="006B3675" w:rsidRDefault="0035415B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B)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755936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In </w:t>
      </w:r>
      <w:r w:rsidR="00755936" w:rsidRPr="00054C1B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A</w:t>
      </w:r>
      <w:r w:rsidR="00755936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you should have concluded that 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proportional feedback is not satisfactory</w:t>
      </w:r>
      <w:r w:rsidR="00755936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Then 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we try for a PD controller such that the compensator is given as C(s</w:t>
      </w:r>
      <w:proofErr w:type="gramStart"/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)=</w:t>
      </w:r>
      <w:proofErr w:type="spellStart"/>
      <w:proofErr w:type="gramEnd"/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a+bs</w:t>
      </w:r>
      <w:proofErr w:type="spellEnd"/>
      <w:r w:rsidR="00BB04A1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where a and b are constants. </w:t>
      </w:r>
      <w:r w:rsidR="007C0E3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Show 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hat </w:t>
      </w:r>
      <w:r w:rsidR="0040472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a 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possible PD implementation can be realized</w:t>
      </w:r>
      <w:r w:rsidR="006B3675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with a settling time of </w:t>
      </w:r>
      <w:r w:rsidR="00B261EE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everal seconds and an overshoot of about 20 percent</w:t>
      </w:r>
      <w:r w:rsidR="0040472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but that the DC gain of the closed loop response is not unity</w:t>
      </w:r>
      <w:r w:rsidR="00B261EE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.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B261EE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List the final PD compensator you came up with</w:t>
      </w:r>
      <w:r w:rsidR="0040472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.</w:t>
      </w:r>
      <w:r w:rsidR="00B261EE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</w:t>
      </w:r>
    </w:p>
    <w:p w14:paraId="22DB75C5" w14:textId="7E8276FB" w:rsidR="006B3675" w:rsidRPr="00C4118D" w:rsidRDefault="006B3675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lastRenderedPageBreak/>
        <w:t>QC)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40472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T</w:t>
      </w:r>
      <w:r w:rsidR="00BB04A1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he PD compensator 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is uns</w:t>
      </w:r>
      <w:r w:rsidR="00B261EE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atisfactory as it is not a type-</w:t>
      </w:r>
      <w:r w:rsidR="0040472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I loop such that a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gain factor or scaling factor must be applied to the input </w:t>
      </w:r>
      <w:proofErr w:type="gramStart"/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r(</w:t>
      </w:r>
      <w:proofErr w:type="gramEnd"/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) such that </w:t>
      </w:r>
      <w:r w:rsidR="00B261EE" w:rsidRPr="00B261EE">
        <w:rPr>
          <w:rFonts w:ascii="Symbol" w:eastAsia="Times New Roman" w:hAnsi="Symbol" w:cs="Times New Roman"/>
          <w:sz w:val="24"/>
          <w:szCs w:val="24"/>
          <w:lang w:val="en" w:eastAsia="en-CA"/>
        </w:rPr>
        <w:t>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(t) tracks r(t).  To fix this, </w:t>
      </w:r>
      <w:r w:rsidR="004E59D6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consider a PI (proportional and integrator) compensator instead that </w:t>
      </w:r>
      <w:r w:rsidR="00BE2C5D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has the form of</w:t>
      </w:r>
    </w:p>
    <w:p w14:paraId="0D1E1300" w14:textId="77777777" w:rsidR="006B3675" w:rsidRPr="00C4118D" w:rsidRDefault="006B3675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  <w:position w:val="-24"/>
        </w:rPr>
        <w:object w:dxaOrig="1340" w:dyaOrig="620" w14:anchorId="11B4B85F">
          <v:shape id="_x0000_i1045" type="#_x0000_t75" style="width:66.75pt;height:31.5pt" o:ole="">
            <v:imagedata r:id="rId51" o:title=""/>
          </v:shape>
          <o:OLEObject Type="Embed" ProgID="Equation.DSMT4" ShapeID="_x0000_i1045" DrawAspect="Content" ObjectID="_1637949343" r:id="rId52"/>
        </w:object>
      </w:r>
    </w:p>
    <w:p w14:paraId="52430600" w14:textId="141A79D4" w:rsidR="007B3EBB" w:rsidRDefault="007B3EBB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</w:rPr>
        <w:t xml:space="preserve">Is </w:t>
      </w:r>
      <w:r w:rsidR="0040472D">
        <w:rPr>
          <w:rFonts w:ascii="Times New Roman" w:hAnsi="Times New Roman" w:cs="Times New Roman"/>
        </w:rPr>
        <w:t>it possible to achieve a suitable control loop with the compensator configured in this way?</w:t>
      </w:r>
    </w:p>
    <w:p w14:paraId="02BDBD8E" w14:textId="77777777" w:rsidR="00081FAF" w:rsidRPr="00C4118D" w:rsidRDefault="00081FAF" w:rsidP="0094271C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</w:p>
    <w:p w14:paraId="2CF84965" w14:textId="2E0A59E6" w:rsidR="00BE2C5D" w:rsidRDefault="007B3EBB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D)</w:t>
      </w:r>
      <w:r w:rsidR="0007204A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As the PI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is not sati</w:t>
      </w:r>
      <w:r w:rsidR="0043766F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sfactory try to use a lead or </w:t>
      </w:r>
      <w:r w:rsidR="00BB04A1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lag </w:t>
      </w:r>
      <w:r w:rsidR="0040472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circuit in addition to the PI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controller.  Show the final value of the compensator with the step response, closed loop bode and the root locus.  Discuss any </w:t>
      </w:r>
      <w:r w:rsidR="00BB04A1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remaining </w:t>
      </w:r>
      <w:r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deficiencies with the design.</w:t>
      </w:r>
    </w:p>
    <w:p w14:paraId="3898B9E7" w14:textId="4B8A1D1F" w:rsidR="00427B8E" w:rsidRPr="00C4118D" w:rsidRDefault="0040472D" w:rsidP="0094271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E</w:t>
      </w:r>
      <w:r w:rsidR="008A6BFC"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)</w:t>
      </w:r>
      <w:r w:rsidR="008A6BFC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Model the motorized pendulum in </w:t>
      </w:r>
      <w:proofErr w:type="spellStart"/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mulink</w:t>
      </w:r>
      <w:proofErr w:type="spellEnd"/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and verify that the same step response is achieved as in part </w:t>
      </w:r>
      <w:r w:rsidR="000149B4" w:rsidRPr="0040472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D</w:t>
      </w:r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.  Use th</w:t>
      </w:r>
      <w:r w:rsidR="00B529D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e linearized model in this case based on the plant transfer function </w:t>
      </w:r>
      <w:proofErr w:type="gramStart"/>
      <w:r w:rsidR="00B529D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of</w:t>
      </w:r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</w:t>
      </w:r>
      <w:proofErr w:type="gramEnd"/>
      <w:r w:rsidR="00B529D3" w:rsidRPr="00C4118D">
        <w:rPr>
          <w:rFonts w:ascii="Times New Roman" w:hAnsi="Times New Roman" w:cs="Times New Roman"/>
          <w:position w:val="-10"/>
        </w:rPr>
        <w:object w:dxaOrig="1120" w:dyaOrig="360" w14:anchorId="3C7D8F33">
          <v:shape id="_x0000_i1046" type="#_x0000_t75" style="width:56.25pt;height:18pt" o:ole="">
            <v:imagedata r:id="rId35" o:title=""/>
          </v:shape>
          <o:OLEObject Type="Embed" ProgID="Equation.DSMT4" ShapeID="_x0000_i1046" DrawAspect="Content" ObjectID="_1637949344" r:id="rId53"/>
        </w:object>
      </w:r>
      <w:r w:rsidR="00B529D3" w:rsidRPr="00C4118D">
        <w:rPr>
          <w:rFonts w:ascii="Times New Roman" w:hAnsi="Times New Roman" w:cs="Times New Roman"/>
        </w:rPr>
        <w:t xml:space="preserve">.  </w:t>
      </w:r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Show the </w:t>
      </w:r>
      <w:proofErr w:type="spellStart"/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mulink</w:t>
      </w:r>
      <w:proofErr w:type="spellEnd"/>
      <w:r w:rsidR="000149B4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model as well as the step response output. </w:t>
      </w:r>
      <w:r w:rsidR="00B529D3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Verify that this is the same step response as </w:t>
      </w:r>
      <w:r w:rsidR="00BE2C5D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calculated based on </w:t>
      </w:r>
      <w:proofErr w:type="spellStart"/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SOtool</w:t>
      </w:r>
      <w:proofErr w:type="spellEnd"/>
      <w:r w:rsidR="00BE2C5D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</w:t>
      </w:r>
      <w:r w:rsidR="003B14CB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</w:t>
      </w:r>
    </w:p>
    <w:p w14:paraId="189699FE" w14:textId="7E02AC61" w:rsidR="00D73FA9" w:rsidRPr="00C4118D" w:rsidRDefault="0040472D" w:rsidP="00D73FA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F</w:t>
      </w:r>
      <w:r w:rsidR="003B14CB"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)</w:t>
      </w:r>
      <w:r w:rsidR="003B14CB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The advantage of Simulink is that we can model the nonlinearities of the control loop components</w:t>
      </w:r>
      <w:r w:rsidR="00D73FA9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Add a nonlinear pendulum simulation to your </w:t>
      </w:r>
      <w:proofErr w:type="spellStart"/>
      <w:r w:rsidR="00D73FA9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simulink</w:t>
      </w:r>
      <w:proofErr w:type="spellEnd"/>
      <w:r w:rsidR="00D73FA9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model of QF and run both outputs into a scope for comparison.  That is represent the pendulum with the nonlinear DEQ of </w:t>
      </w:r>
    </w:p>
    <w:p w14:paraId="649E772B" w14:textId="77777777" w:rsidR="00D73FA9" w:rsidRPr="00C4118D" w:rsidRDefault="00D73FA9" w:rsidP="00D73FA9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 w:rsidRPr="00C4118D">
        <w:rPr>
          <w:rFonts w:ascii="Times New Roman" w:hAnsi="Times New Roman" w:cs="Times New Roman"/>
          <w:position w:val="-14"/>
        </w:rPr>
        <w:object w:dxaOrig="1620" w:dyaOrig="400" w14:anchorId="007B6321">
          <v:shape id="_x0000_i1047" type="#_x0000_t75" style="width:81pt;height:20.25pt" o:ole="">
            <v:imagedata r:id="rId54" o:title=""/>
          </v:shape>
          <o:OLEObject Type="Embed" ProgID="Equation.DSMT4" ShapeID="_x0000_i1047" DrawAspect="Content" ObjectID="_1637949345" r:id="rId55"/>
        </w:object>
      </w:r>
    </w:p>
    <w:p w14:paraId="7DA81532" w14:textId="2768FE61" w:rsidR="00D73FA9" w:rsidRPr="00425993" w:rsidRDefault="00427B8E" w:rsidP="00D73FA9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425993">
        <w:rPr>
          <w:rFonts w:ascii="Times New Roman" w:hAnsi="Times New Roman" w:cs="Times New Roman"/>
          <w:sz w:val="24"/>
          <w:szCs w:val="24"/>
        </w:rPr>
        <w:t>Use the same compensator C(s) with both the linear and the nonlinear loops</w:t>
      </w:r>
      <w:r w:rsidR="00D73FA9" w:rsidRPr="00425993">
        <w:rPr>
          <w:rFonts w:ascii="Times New Roman" w:hAnsi="Times New Roman" w:cs="Times New Roman"/>
          <w:sz w:val="24"/>
          <w:szCs w:val="24"/>
        </w:rPr>
        <w:t xml:space="preserve">.  Apply a step function input and couple the outputs to the scope for display and comparison.   Initially use a small step of </w:t>
      </w:r>
      <w:proofErr w:type="gramStart"/>
      <w:r w:rsidR="00D73FA9" w:rsidRPr="00425993">
        <w:rPr>
          <w:rFonts w:ascii="Times New Roman" w:hAnsi="Times New Roman" w:cs="Times New Roman"/>
          <w:sz w:val="24"/>
          <w:szCs w:val="24"/>
        </w:rPr>
        <w:t>r(</w:t>
      </w:r>
      <w:proofErr w:type="gramEnd"/>
      <w:r w:rsidR="00D73FA9" w:rsidRPr="00425993">
        <w:rPr>
          <w:rFonts w:ascii="Times New Roman" w:hAnsi="Times New Roman" w:cs="Times New Roman"/>
          <w:sz w:val="24"/>
          <w:szCs w:val="24"/>
        </w:rPr>
        <w:t xml:space="preserve">t)=u(t).  Then use </w:t>
      </w:r>
      <w:proofErr w:type="gramStart"/>
      <w:r w:rsidR="00D73FA9" w:rsidRPr="00425993">
        <w:rPr>
          <w:rFonts w:ascii="Times New Roman" w:hAnsi="Times New Roman" w:cs="Times New Roman"/>
          <w:sz w:val="24"/>
          <w:szCs w:val="24"/>
        </w:rPr>
        <w:t>r(</w:t>
      </w:r>
      <w:proofErr w:type="gramEnd"/>
      <w:r w:rsidR="00D73FA9" w:rsidRPr="00425993">
        <w:rPr>
          <w:rFonts w:ascii="Times New Roman" w:hAnsi="Times New Roman" w:cs="Times New Roman"/>
          <w:sz w:val="24"/>
          <w:szCs w:val="24"/>
        </w:rPr>
        <w:t xml:space="preserve">t)=4u(t) and you will start to see some differences in the nonlinear and linear loop step response outputs.  </w:t>
      </w:r>
      <w:r w:rsidRPr="00425993">
        <w:rPr>
          <w:rFonts w:ascii="Times New Roman" w:hAnsi="Times New Roman" w:cs="Times New Roman"/>
          <w:sz w:val="24"/>
          <w:szCs w:val="24"/>
        </w:rPr>
        <w:t xml:space="preserve">Hint – to build up the nonlinear DEQ one possibility is to use two integrator blocks and a sine function block.  </w:t>
      </w:r>
    </w:p>
    <w:p w14:paraId="0FC3CEAB" w14:textId="6E1B7CCF" w:rsidR="009451FF" w:rsidRDefault="00E043EE" w:rsidP="008E05F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G</w:t>
      </w:r>
      <w:r w:rsidR="00D73FA9"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)</w:t>
      </w:r>
      <w:r w:rsidR="00D73FA9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Next use the model of </w:t>
      </w:r>
      <w:r w:rsidRPr="00E043EE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F</w:t>
      </w:r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to look at the motor drive currents for the linear and the nonlinear models of the pendulum positioner. Start with a small step size input of </w:t>
      </w:r>
      <w:proofErr w:type="gramStart"/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r(</w:t>
      </w:r>
      <w:proofErr w:type="gramEnd"/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)=0.1u(t) and note that the </w:t>
      </w:r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motor drive </w:t>
      </w:r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currents are very similar</w:t>
      </w:r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for the linear and the nonlinear</w:t>
      </w:r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.  Then increase the input to </w:t>
      </w:r>
      <w:proofErr w:type="gramStart"/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r(</w:t>
      </w:r>
      <w:proofErr w:type="gramEnd"/>
      <w:r w:rsidR="002C3BDB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)=u(t)  and then r(t)=3.14u(t).  Explain the results. </w:t>
      </w:r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Why are the results different for larger step amplitudes of </w:t>
      </w:r>
      <w:proofErr w:type="gramStart"/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r(</w:t>
      </w:r>
      <w:proofErr w:type="gramEnd"/>
      <w:r w:rsidR="00425993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t)</w:t>
      </w:r>
      <w:r w:rsidR="004E59D6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?</w:t>
      </w:r>
    </w:p>
    <w:p w14:paraId="2F8FF455" w14:textId="77777777" w:rsidR="004E59D6" w:rsidRDefault="004E59D6" w:rsidP="008E05F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" w:eastAsia="en-CA"/>
        </w:rPr>
      </w:pPr>
    </w:p>
    <w:p w14:paraId="409D2058" w14:textId="77777777" w:rsidR="004E59D6" w:rsidRDefault="004E59D6" w:rsidP="008E05F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" w:eastAsia="en-CA"/>
        </w:rPr>
      </w:pPr>
    </w:p>
    <w:p w14:paraId="66EEA409" w14:textId="77777777" w:rsidR="004E59D6" w:rsidRDefault="004E59D6" w:rsidP="008E05F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" w:eastAsia="en-CA"/>
        </w:rPr>
      </w:pPr>
    </w:p>
    <w:p w14:paraId="6C17E5D4" w14:textId="77777777" w:rsidR="004E59D6" w:rsidRDefault="004E59D6" w:rsidP="008E05F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" w:eastAsia="en-CA"/>
        </w:rPr>
      </w:pPr>
    </w:p>
    <w:p w14:paraId="65DC325D" w14:textId="4AF53B50" w:rsidR="009451FF" w:rsidRPr="009451FF" w:rsidRDefault="009451FF" w:rsidP="008E05F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" w:eastAsia="en-CA"/>
        </w:rPr>
      </w:pPr>
      <w:r w:rsidRPr="009451FF">
        <w:rPr>
          <w:rFonts w:ascii="Times New Roman" w:eastAsia="Times New Roman" w:hAnsi="Times New Roman" w:cs="Times New Roman"/>
          <w:b/>
          <w:sz w:val="28"/>
          <w:szCs w:val="28"/>
          <w:lang w:val="en" w:eastAsia="en-CA"/>
        </w:rPr>
        <w:lastRenderedPageBreak/>
        <w:t>Inverted pendulum</w:t>
      </w:r>
    </w:p>
    <w:p w14:paraId="532F6A49" w14:textId="77777777" w:rsidR="009451FF" w:rsidRDefault="009451FF" w:rsidP="006F052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 w:rsidRPr="009451FF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>Balancing an inverted pendulum has many applications</w:t>
      </w: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especially in robotics.   The Segway personal transport is an example of a practical inverted pendulum.</w:t>
      </w:r>
    </w:p>
    <w:p w14:paraId="65DD6D10" w14:textId="60F8EE61" w:rsidR="009451FF" w:rsidRDefault="009451FF" w:rsidP="006F052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noProof/>
          <w:lang w:val="en-US"/>
        </w:rPr>
        <w:drawing>
          <wp:inline distT="0" distB="0" distL="0" distR="0" wp14:anchorId="48DDF2A1" wp14:editId="05B1D9D7">
            <wp:extent cx="2514600" cy="1704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141C8" w14:textId="1A023491" w:rsidR="009451FF" w:rsidRPr="009451FF" w:rsidRDefault="009451FF" w:rsidP="006F052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" w:eastAsia="en-CA"/>
        </w:rPr>
      </w:pP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The </w:t>
      </w:r>
      <w:r w:rsidRPr="009451FF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inverted pendulum </w:t>
      </w:r>
      <w:r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is the same as the non-inverted pendulum considered before only now we have </w:t>
      </w:r>
      <w:r w:rsidRPr="009451F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4017ED4">
          <v:shape id="_x0000_i1048" type="#_x0000_t75" style="width:30pt;height:13.5pt" o:ole="">
            <v:imagedata r:id="rId57" o:title=""/>
          </v:shape>
          <o:OLEObject Type="Embed" ProgID="Equation.DSMT4" ShapeID="_x0000_i1048" DrawAspect="Content" ObjectID="_1637949346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instead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ssuming </w:t>
      </w:r>
      <w:r w:rsidRPr="009451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451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7572561">
          <v:shape id="_x0000_i1049" type="#_x0000_t75" style="width:27.75pt;height:13.5pt" o:ole="">
            <v:imagedata r:id="rId59" o:title=""/>
          </v:shape>
          <o:OLEObject Type="Embed" ProgID="Equation.DSMT4" ShapeID="_x0000_i1049" DrawAspect="Content" ObjectID="_1637949347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9451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o determine an approximate linearized model of the inverted pendulum, t</w:t>
      </w:r>
      <w:r w:rsidRPr="009451FF">
        <w:rPr>
          <w:rFonts w:ascii="Times New Roman" w:hAnsi="Times New Roman" w:cs="Times New Roman"/>
          <w:sz w:val="24"/>
          <w:szCs w:val="24"/>
        </w:rPr>
        <w:t xml:space="preserve">ake the </w:t>
      </w:r>
      <w:r>
        <w:rPr>
          <w:rFonts w:ascii="Times New Roman" w:hAnsi="Times New Roman" w:cs="Times New Roman"/>
          <w:sz w:val="24"/>
          <w:szCs w:val="24"/>
        </w:rPr>
        <w:t xml:space="preserve">general </w:t>
      </w:r>
      <w:r w:rsidRPr="009451FF">
        <w:rPr>
          <w:rFonts w:ascii="Times New Roman" w:hAnsi="Times New Roman" w:cs="Times New Roman"/>
          <w:sz w:val="24"/>
          <w:szCs w:val="24"/>
        </w:rPr>
        <w:t xml:space="preserve">nonlinear DEQ of the pendulum and linearize it for the angle </w:t>
      </w:r>
      <w:proofErr w:type="gramStart"/>
      <w:r w:rsidRPr="009451FF">
        <w:rPr>
          <w:rFonts w:ascii="Times New Roman" w:hAnsi="Times New Roman" w:cs="Times New Roman"/>
          <w:sz w:val="24"/>
          <w:szCs w:val="24"/>
        </w:rPr>
        <w:t xml:space="preserve">around </w:t>
      </w:r>
      <w:proofErr w:type="gramEnd"/>
      <w:r w:rsidRPr="009451F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86B4310">
          <v:shape id="_x0000_i1050" type="#_x0000_t75" style="width:30pt;height:13.5pt" o:ole="">
            <v:imagedata r:id="rId61" o:title=""/>
          </v:shape>
          <o:OLEObject Type="Embed" ProgID="Equation.DSMT4" ShapeID="_x0000_i1050" DrawAspect="Content" ObjectID="_1637949348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.  The following steps go through this linearization and determination of a compensator for a control loop that will </w:t>
      </w:r>
      <w:r w:rsidR="00E043EE">
        <w:rPr>
          <w:rFonts w:ascii="Times New Roman" w:hAnsi="Times New Roman" w:cs="Times New Roman"/>
          <w:sz w:val="24"/>
          <w:szCs w:val="24"/>
        </w:rPr>
        <w:t xml:space="preserve">maintain the inverted pendulum in a balanced position.  </w:t>
      </w:r>
    </w:p>
    <w:p w14:paraId="0E7567B5" w14:textId="77777777" w:rsidR="009451FF" w:rsidRDefault="009451FF" w:rsidP="006F052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</w:pPr>
    </w:p>
    <w:p w14:paraId="6730AF9C" w14:textId="02110FB9" w:rsidR="00BA6855" w:rsidRPr="009451FF" w:rsidRDefault="00E043EE" w:rsidP="006F052A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H</w:t>
      </w:r>
      <w:r w:rsidR="00EF382E" w:rsidRPr="00C4118D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)</w:t>
      </w:r>
      <w:r w:rsidR="00EF382E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BA6855" w:rsidRPr="009451FF">
        <w:rPr>
          <w:rFonts w:ascii="Times New Roman" w:hAnsi="Times New Roman" w:cs="Times New Roman"/>
          <w:sz w:val="24"/>
          <w:szCs w:val="24"/>
        </w:rPr>
        <w:t xml:space="preserve">Take the nonlinear DEQ of the pendulum </w:t>
      </w:r>
      <w:r>
        <w:rPr>
          <w:rFonts w:ascii="Times New Roman" w:hAnsi="Times New Roman" w:cs="Times New Roman"/>
          <w:sz w:val="24"/>
          <w:szCs w:val="24"/>
        </w:rPr>
        <w:t xml:space="preserve">as discussed in the initial part of this lab assignment </w:t>
      </w:r>
      <w:r w:rsidR="00BA6855" w:rsidRPr="009451FF">
        <w:rPr>
          <w:rFonts w:ascii="Times New Roman" w:hAnsi="Times New Roman" w:cs="Times New Roman"/>
          <w:sz w:val="24"/>
          <w:szCs w:val="24"/>
        </w:rPr>
        <w:t xml:space="preserve">and linearize it for the angle around </w:t>
      </w:r>
      <w:r w:rsidR="00BA6855" w:rsidRPr="009451F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8E49BB6">
          <v:shape id="_x0000_i1051" type="#_x0000_t75" style="width:30pt;height:13.5pt" o:ole="">
            <v:imagedata r:id="rId61" o:title=""/>
          </v:shape>
          <o:OLEObject Type="Embed" ProgID="Equation.DSMT4" ShapeID="_x0000_i1051" DrawAspect="Content" ObjectID="_1637949349" r:id="rId63"/>
        </w:object>
      </w:r>
      <w:r w:rsidR="00BA6855" w:rsidRPr="009451FF">
        <w:rPr>
          <w:rFonts w:ascii="Times New Roman" w:hAnsi="Times New Roman" w:cs="Times New Roman"/>
          <w:sz w:val="24"/>
          <w:szCs w:val="24"/>
        </w:rPr>
        <w:t xml:space="preserve"> so that you can determine a linearized model of the inverted pendulum.  Define a new angle variable of </w:t>
      </w:r>
      <w:r w:rsidR="00BA6855" w:rsidRPr="009451FF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87EF144">
          <v:shape id="_x0000_i1052" type="#_x0000_t75" style="width:48.75pt;height:13.5pt" o:ole="">
            <v:imagedata r:id="rId64" o:title=""/>
          </v:shape>
          <o:OLEObject Type="Embed" ProgID="Equation.DSMT4" ShapeID="_x0000_i1052" DrawAspect="Content" ObjectID="_1637949350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and express the linearized DEQ in terms of </w:t>
      </w:r>
      <w:r w:rsidRPr="009451FF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DF65095">
          <v:shape id="_x0000_i1053" type="#_x0000_t75" style="width:12pt;height:10.5pt" o:ole="">
            <v:imagedata r:id="rId66" o:title=""/>
          </v:shape>
          <o:OLEObject Type="Embed" ProgID="Equation.DSMT4" ShapeID="_x0000_i1053" DrawAspect="Content" ObjectID="_1637949351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instea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51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9CF50C4">
          <v:shape id="_x0000_i1054" type="#_x0000_t75" style="width:9.75pt;height:13.5pt" o:ole="">
            <v:imagedata r:id="rId68" o:title=""/>
          </v:shape>
          <o:OLEObject Type="Embed" ProgID="Equation.DSMT4" ShapeID="_x0000_i1054" DrawAspect="Content" ObjectID="_1637949352" r:id="rId69"/>
        </w:object>
      </w:r>
      <w:r w:rsidR="00BA6855" w:rsidRPr="009451FF">
        <w:rPr>
          <w:rFonts w:ascii="Times New Roman" w:hAnsi="Times New Roman" w:cs="Times New Roman"/>
          <w:sz w:val="24"/>
          <w:szCs w:val="24"/>
        </w:rPr>
        <w:t>.</w:t>
      </w:r>
      <w:r w:rsidR="00425993">
        <w:rPr>
          <w:rFonts w:ascii="Times New Roman" w:hAnsi="Times New Roman" w:cs="Times New Roman"/>
          <w:sz w:val="24"/>
          <w:szCs w:val="24"/>
        </w:rPr>
        <w:t xml:space="preserve">  How have the plant pole locations changed?</w:t>
      </w:r>
    </w:p>
    <w:p w14:paraId="2AD7C45A" w14:textId="7DD70ACE" w:rsidR="005240A6" w:rsidRPr="00C4118D" w:rsidRDefault="00E95A60" w:rsidP="006F052A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>
        <w:t xml:space="preserve"> </w:t>
      </w:r>
    </w:p>
    <w:p w14:paraId="237CD883" w14:textId="6BD8D9D1" w:rsidR="008F2F79" w:rsidRDefault="00E043EE" w:rsidP="006F052A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QI</w:t>
      </w:r>
      <w:r w:rsidR="004E59D6">
        <w:rPr>
          <w:rFonts w:ascii="Times New Roman" w:eastAsia="Times New Roman" w:hAnsi="Times New Roman" w:cs="Times New Roman"/>
          <w:b/>
          <w:sz w:val="24"/>
          <w:szCs w:val="24"/>
          <w:lang w:val="en" w:eastAsia="en-CA"/>
        </w:rPr>
        <w:t>)</w:t>
      </w:r>
      <w:r w:rsidR="00BA6855" w:rsidRPr="00C4118D">
        <w:rPr>
          <w:rFonts w:ascii="Times New Roman" w:eastAsia="Times New Roman" w:hAnsi="Times New Roman" w:cs="Times New Roman"/>
          <w:sz w:val="24"/>
          <w:szCs w:val="24"/>
          <w:lang w:val="en" w:eastAsia="en-CA"/>
        </w:rPr>
        <w:t xml:space="preserve">  </w:t>
      </w:r>
      <w:r w:rsidR="008F2F79">
        <w:rPr>
          <w:rFonts w:ascii="Times New Roman" w:hAnsi="Times New Roman" w:cs="Times New Roman"/>
        </w:rPr>
        <w:t>De</w:t>
      </w:r>
      <w:r w:rsidR="005240A6" w:rsidRPr="00C4118D">
        <w:rPr>
          <w:rFonts w:ascii="Times New Roman" w:hAnsi="Times New Roman" w:cs="Times New Roman"/>
        </w:rPr>
        <w:t xml:space="preserve">sign a compensator for the inverted pendulum that is based on the linearized model of </w:t>
      </w:r>
      <w:r w:rsidR="005240A6" w:rsidRPr="00C4118D">
        <w:rPr>
          <w:rFonts w:ascii="Times New Roman" w:hAnsi="Times New Roman" w:cs="Times New Roman"/>
          <w:position w:val="-10"/>
        </w:rPr>
        <w:object w:dxaOrig="1160" w:dyaOrig="320" w14:anchorId="5B78158D">
          <v:shape id="_x0000_i1055" type="#_x0000_t75" style="width:57.75pt;height:15.75pt" o:ole="">
            <v:imagedata r:id="rId70" o:title=""/>
          </v:shape>
          <o:OLEObject Type="Embed" ProgID="Equation.DSMT4" ShapeID="_x0000_i1055" DrawAspect="Content" ObjectID="_1637949353" r:id="rId71"/>
        </w:object>
      </w:r>
      <w:r w:rsidR="005240A6" w:rsidRPr="00C4118D">
        <w:rPr>
          <w:rFonts w:ascii="Times New Roman" w:hAnsi="Times New Roman" w:cs="Times New Roman"/>
        </w:rPr>
        <w:t xml:space="preserve"> with the criteria that the closed loop must be stable and must be a type one loop such that a step input of r(t)=u(t) will result in </w:t>
      </w:r>
      <w:r w:rsidR="008F2F79" w:rsidRPr="00C4118D">
        <w:rPr>
          <w:rFonts w:ascii="Times New Roman" w:hAnsi="Times New Roman" w:cs="Times New Roman"/>
          <w:position w:val="-14"/>
        </w:rPr>
        <w:object w:dxaOrig="940" w:dyaOrig="400" w14:anchorId="29DF6C9E">
          <v:shape id="_x0000_i1056" type="#_x0000_t75" style="width:47.25pt;height:20.25pt" o:ole="">
            <v:imagedata r:id="rId72" o:title=""/>
          </v:shape>
          <o:OLEObject Type="Embed" ProgID="Equation.DSMT4" ShapeID="_x0000_i1056" DrawAspect="Content" ObjectID="_1637949354" r:id="rId73"/>
        </w:object>
      </w:r>
      <w:r w:rsidR="005240A6" w:rsidRPr="00C4118D">
        <w:rPr>
          <w:rFonts w:ascii="Times New Roman" w:hAnsi="Times New Roman" w:cs="Times New Roman"/>
        </w:rPr>
        <w:t xml:space="preserve">.  </w:t>
      </w:r>
      <w:r w:rsidR="008E6356">
        <w:rPr>
          <w:rFonts w:ascii="Times New Roman" w:hAnsi="Times New Roman" w:cs="Times New Roman"/>
        </w:rPr>
        <w:t xml:space="preserve">Aim for a settling time of less than 4 seconds and an overshoot of less than 20 percent.  </w:t>
      </w:r>
      <w:r w:rsidR="005240A6" w:rsidRPr="00C4118D">
        <w:rPr>
          <w:rFonts w:ascii="Times New Roman" w:hAnsi="Times New Roman" w:cs="Times New Roman"/>
        </w:rPr>
        <w:t xml:space="preserve">Go through the same steps as before using </w:t>
      </w:r>
      <w:proofErr w:type="spellStart"/>
      <w:r w:rsidR="00425993">
        <w:rPr>
          <w:rFonts w:ascii="Times New Roman" w:hAnsi="Times New Roman" w:cs="Times New Roman"/>
        </w:rPr>
        <w:t>SISOtool</w:t>
      </w:r>
      <w:proofErr w:type="spellEnd"/>
      <w:r w:rsidR="005240A6" w:rsidRPr="00C4118D">
        <w:rPr>
          <w:rFonts w:ascii="Times New Roman" w:hAnsi="Times New Roman" w:cs="Times New Roman"/>
        </w:rPr>
        <w:t xml:space="preserve"> to develop the appropriate compensator. </w:t>
      </w:r>
      <w:r w:rsidR="008F2F79">
        <w:rPr>
          <w:rFonts w:ascii="Times New Roman" w:hAnsi="Times New Roman" w:cs="Times New Roman"/>
        </w:rPr>
        <w:t>Your compensator should have the lowest complexity possible while meeting the criteria.</w:t>
      </w:r>
      <w:bookmarkStart w:id="0" w:name="_GoBack"/>
      <w:bookmarkEnd w:id="0"/>
    </w:p>
    <w:p w14:paraId="4D4D1311" w14:textId="50B837F0" w:rsidR="008E6356" w:rsidRDefault="00E95A60" w:rsidP="00E95A60">
      <w:pPr>
        <w:spacing w:before="100" w:beforeAutospacing="1" w:after="100" w:afterAutospacing="1" w:line="240" w:lineRule="auto"/>
      </w:pPr>
      <w:r>
        <w:rPr>
          <w:rFonts w:ascii="Times New Roman" w:hAnsi="Times New Roman" w:cs="Times New Roman"/>
        </w:rPr>
        <w:t xml:space="preserve"> </w:t>
      </w:r>
    </w:p>
    <w:p w14:paraId="0ACC4A49" w14:textId="7D4B66EB" w:rsidR="008E6356" w:rsidRPr="00E95A60" w:rsidRDefault="008E6356" w:rsidP="006F052A">
      <w:pPr>
        <w:spacing w:before="100" w:beforeAutospacing="1" w:after="100" w:afterAutospacing="1" w:line="240" w:lineRule="auto"/>
        <w:rPr>
          <w:rFonts w:ascii="Times New Roman" w:hAnsi="Times New Roman" w:cs="Times New Roman"/>
        </w:rPr>
      </w:pPr>
    </w:p>
    <w:sectPr w:rsidR="008E6356" w:rsidRPr="00E95A6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95775D8"/>
    <w:multiLevelType w:val="hybridMultilevel"/>
    <w:tmpl w:val="9FE49C62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3B14"/>
    <w:rsid w:val="000149B4"/>
    <w:rsid w:val="000215A8"/>
    <w:rsid w:val="00033FC9"/>
    <w:rsid w:val="00050C48"/>
    <w:rsid w:val="00054C1B"/>
    <w:rsid w:val="00054CB0"/>
    <w:rsid w:val="0005519A"/>
    <w:rsid w:val="0005623C"/>
    <w:rsid w:val="0007204A"/>
    <w:rsid w:val="00081FAF"/>
    <w:rsid w:val="000A61B7"/>
    <w:rsid w:val="000B218E"/>
    <w:rsid w:val="000E30A5"/>
    <w:rsid w:val="00104985"/>
    <w:rsid w:val="0011513C"/>
    <w:rsid w:val="001225BF"/>
    <w:rsid w:val="00133FEB"/>
    <w:rsid w:val="00166608"/>
    <w:rsid w:val="00190020"/>
    <w:rsid w:val="001D0AAE"/>
    <w:rsid w:val="001D1C81"/>
    <w:rsid w:val="001D4CB3"/>
    <w:rsid w:val="00236EF9"/>
    <w:rsid w:val="00245618"/>
    <w:rsid w:val="002B6CF7"/>
    <w:rsid w:val="002C3BDB"/>
    <w:rsid w:val="002F0A98"/>
    <w:rsid w:val="0035415B"/>
    <w:rsid w:val="00397D63"/>
    <w:rsid w:val="003B14CB"/>
    <w:rsid w:val="003D104A"/>
    <w:rsid w:val="0040472D"/>
    <w:rsid w:val="00425993"/>
    <w:rsid w:val="004266A3"/>
    <w:rsid w:val="00427B8E"/>
    <w:rsid w:val="0043766F"/>
    <w:rsid w:val="00441356"/>
    <w:rsid w:val="00441633"/>
    <w:rsid w:val="00470B18"/>
    <w:rsid w:val="0047333B"/>
    <w:rsid w:val="00475016"/>
    <w:rsid w:val="00484125"/>
    <w:rsid w:val="004A0D6F"/>
    <w:rsid w:val="004B7236"/>
    <w:rsid w:val="004E59D6"/>
    <w:rsid w:val="004F2F06"/>
    <w:rsid w:val="00517780"/>
    <w:rsid w:val="005240A6"/>
    <w:rsid w:val="00524B22"/>
    <w:rsid w:val="0053717C"/>
    <w:rsid w:val="005609E1"/>
    <w:rsid w:val="005C0E69"/>
    <w:rsid w:val="005C227C"/>
    <w:rsid w:val="005C7CF0"/>
    <w:rsid w:val="005E58F1"/>
    <w:rsid w:val="005F3A3E"/>
    <w:rsid w:val="005F62E7"/>
    <w:rsid w:val="00651464"/>
    <w:rsid w:val="00695FE5"/>
    <w:rsid w:val="006A14C3"/>
    <w:rsid w:val="006B3675"/>
    <w:rsid w:val="006F052A"/>
    <w:rsid w:val="00755936"/>
    <w:rsid w:val="0079444B"/>
    <w:rsid w:val="007B3EBB"/>
    <w:rsid w:val="007C0E33"/>
    <w:rsid w:val="00807B79"/>
    <w:rsid w:val="0082329E"/>
    <w:rsid w:val="00833180"/>
    <w:rsid w:val="00880BC0"/>
    <w:rsid w:val="008A6BFC"/>
    <w:rsid w:val="008B799D"/>
    <w:rsid w:val="008C11B7"/>
    <w:rsid w:val="008E0333"/>
    <w:rsid w:val="008E05F1"/>
    <w:rsid w:val="008E6356"/>
    <w:rsid w:val="008F2F79"/>
    <w:rsid w:val="0094271C"/>
    <w:rsid w:val="00944DC4"/>
    <w:rsid w:val="009451FF"/>
    <w:rsid w:val="00957757"/>
    <w:rsid w:val="00962B4D"/>
    <w:rsid w:val="00970194"/>
    <w:rsid w:val="00986EEB"/>
    <w:rsid w:val="009F3E17"/>
    <w:rsid w:val="009F6B31"/>
    <w:rsid w:val="00A312DC"/>
    <w:rsid w:val="00A3313C"/>
    <w:rsid w:val="00A37E5F"/>
    <w:rsid w:val="00A4056B"/>
    <w:rsid w:val="00A55473"/>
    <w:rsid w:val="00A96BE0"/>
    <w:rsid w:val="00AB1A55"/>
    <w:rsid w:val="00B261EE"/>
    <w:rsid w:val="00B422FA"/>
    <w:rsid w:val="00B529D3"/>
    <w:rsid w:val="00B632FB"/>
    <w:rsid w:val="00BA6855"/>
    <w:rsid w:val="00BB04A1"/>
    <w:rsid w:val="00BE2C5D"/>
    <w:rsid w:val="00C107C7"/>
    <w:rsid w:val="00C10A9D"/>
    <w:rsid w:val="00C270E6"/>
    <w:rsid w:val="00C31F5B"/>
    <w:rsid w:val="00C4118D"/>
    <w:rsid w:val="00C47EE3"/>
    <w:rsid w:val="00C67D80"/>
    <w:rsid w:val="00CA6AF9"/>
    <w:rsid w:val="00CD354A"/>
    <w:rsid w:val="00CF5075"/>
    <w:rsid w:val="00D164A3"/>
    <w:rsid w:val="00D35237"/>
    <w:rsid w:val="00D61656"/>
    <w:rsid w:val="00D66063"/>
    <w:rsid w:val="00D73FA9"/>
    <w:rsid w:val="00D82F0D"/>
    <w:rsid w:val="00D87745"/>
    <w:rsid w:val="00DC54A4"/>
    <w:rsid w:val="00E02AFA"/>
    <w:rsid w:val="00E0300A"/>
    <w:rsid w:val="00E043EE"/>
    <w:rsid w:val="00E41C67"/>
    <w:rsid w:val="00E43B14"/>
    <w:rsid w:val="00E9280A"/>
    <w:rsid w:val="00E95A60"/>
    <w:rsid w:val="00EF382E"/>
    <w:rsid w:val="00EF5FFE"/>
    <w:rsid w:val="00EF69A5"/>
    <w:rsid w:val="00F00C58"/>
    <w:rsid w:val="00F3260C"/>
    <w:rsid w:val="00F43A96"/>
    <w:rsid w:val="00F95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8976142"/>
  <w15:docId w15:val="{F9F0150B-84A0-48B8-AA40-77450AB74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3B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B1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9427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CA"/>
    </w:rPr>
  </w:style>
  <w:style w:type="paragraph" w:styleId="BodyText">
    <w:name w:val="Body Text"/>
    <w:basedOn w:val="Normal"/>
    <w:link w:val="BodyTextChar"/>
    <w:uiPriority w:val="99"/>
    <w:rsid w:val="0094271C"/>
    <w:pPr>
      <w:autoSpaceDE w:val="0"/>
      <w:autoSpaceDN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94271C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HTMLTypewriter">
    <w:name w:val="HTML Typewriter"/>
    <w:basedOn w:val="DefaultParagraphFont"/>
    <w:uiPriority w:val="99"/>
    <w:semiHidden/>
    <w:unhideWhenUsed/>
    <w:rsid w:val="00755936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image" Target="media/image110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e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png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1132</Words>
  <Characters>645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</dc:creator>
  <cp:keywords/>
  <dc:description/>
  <cp:lastModifiedBy>john nielsen</cp:lastModifiedBy>
  <cp:revision>3</cp:revision>
  <dcterms:created xsi:type="dcterms:W3CDTF">2019-12-16T03:56:00Z</dcterms:created>
  <dcterms:modified xsi:type="dcterms:W3CDTF">2019-12-16T04:07:00Z</dcterms:modified>
</cp:coreProperties>
</file>